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Ind w:w="-572" w:type="dxa"/>
        <w:tblLayout w:type="fixed"/>
        <w:tblLook w:val="01E0" w:firstRow="1" w:lastRow="1" w:firstColumn="1" w:lastColumn="1" w:noHBand="0" w:noVBand="0"/>
      </w:tblPr>
      <w:tblGrid>
        <w:gridCol w:w="4698"/>
        <w:gridCol w:w="5934"/>
      </w:tblGrid>
      <w:tr w:rsidR="00437E0B" w:rsidRPr="00437E0B" w14:paraId="7E54EEA6" w14:textId="77777777" w:rsidTr="0006049E">
        <w:trPr>
          <w:trHeight w:val="1333"/>
        </w:trPr>
        <w:tc>
          <w:tcPr>
            <w:tcW w:w="4698" w:type="dxa"/>
            <w:shd w:val="clear" w:color="auto" w:fill="auto"/>
          </w:tcPr>
          <w:p w14:paraId="54B6E4A3" w14:textId="77777777" w:rsidR="00437E0B" w:rsidRPr="00437E0B" w:rsidRDefault="00437E0B" w:rsidP="0006049E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Cs w:val="24"/>
              </w:rPr>
            </w:pPr>
            <w:bookmarkStart w:id="0" w:name="c9q"/>
            <w:bookmarkStart w:id="1" w:name="c10q"/>
            <w:bookmarkEnd w:id="0"/>
            <w:bookmarkEnd w:id="1"/>
            <w:r w:rsidRPr="00437E0B">
              <w:rPr>
                <w:rFonts w:ascii="Times New Roman" w:eastAsia="Times New Roman" w:hAnsi="Times New Roman" w:cs="Times New Roman"/>
                <w:color w:val="000000" w:themeColor="text1"/>
                <w:szCs w:val="24"/>
              </w:rPr>
              <w:t>SỞ GIÁO DỤC &amp; ĐÀO TẠO NGHỆ AN</w:t>
            </w:r>
          </w:p>
          <w:p w14:paraId="076E137D" w14:textId="77777777" w:rsidR="00437E0B" w:rsidRPr="00437E0B" w:rsidRDefault="00437E0B" w:rsidP="000604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Cs w:val="24"/>
              </w:rPr>
            </w:pPr>
            <w:r w:rsidRPr="00437E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Cs w:val="24"/>
              </w:rPr>
              <w:t>TRƯỜNG THPT HUỲNH THÚC KHÁNG</w:t>
            </w:r>
          </w:p>
          <w:p w14:paraId="27E50E65" w14:textId="4718D578" w:rsidR="00437E0B" w:rsidRPr="00437E0B" w:rsidRDefault="00437E0B" w:rsidP="00437E0B">
            <w:pPr>
              <w:ind w:left="-846" w:firstLine="846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Cs w:val="24"/>
              </w:rPr>
            </w:pPr>
            <w:r w:rsidRPr="00437E0B">
              <w:rPr>
                <w:rFonts w:ascii="Times New Roman" w:eastAsia="Times New Roman" w:hAnsi="Times New Roman" w:cs="Times New Roman"/>
                <w:b/>
                <w:color w:val="000000" w:themeColor="text1"/>
                <w:szCs w:val="24"/>
              </w:rPr>
              <w:t>(</w:t>
            </w:r>
            <w:r w:rsidRPr="00437E0B">
              <w:rPr>
                <w:rFonts w:ascii="Times New Roman" w:eastAsia="Times New Roman" w:hAnsi="Times New Roman" w:cs="Times New Roman"/>
                <w:b/>
                <w:color w:val="000000" w:themeColor="text1"/>
                <w:szCs w:val="24"/>
              </w:rPr>
              <w:t>Đáp án</w:t>
            </w:r>
            <w:r w:rsidRPr="00437E0B">
              <w:rPr>
                <w:rFonts w:ascii="Times New Roman" w:eastAsia="Times New Roman" w:hAnsi="Times New Roman" w:cs="Times New Roman"/>
                <w:b/>
                <w:color w:val="000000" w:themeColor="text1"/>
                <w:szCs w:val="24"/>
              </w:rPr>
              <w:t xml:space="preserve"> chính thức)</w:t>
            </w:r>
          </w:p>
        </w:tc>
        <w:tc>
          <w:tcPr>
            <w:tcW w:w="5934" w:type="dxa"/>
            <w:shd w:val="clear" w:color="auto" w:fill="auto"/>
          </w:tcPr>
          <w:p w14:paraId="1C27CC91" w14:textId="31488DFD" w:rsidR="00437E0B" w:rsidRPr="00437E0B" w:rsidRDefault="00437E0B" w:rsidP="00437E0B">
            <w:pPr>
              <w:ind w:right="-109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35"/>
                <w:szCs w:val="35"/>
              </w:rPr>
            </w:pPr>
            <w:r w:rsidRPr="00437E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35"/>
                <w:szCs w:val="35"/>
              </w:rPr>
              <w:t>ĐÁP ÁN</w:t>
            </w:r>
          </w:p>
          <w:p w14:paraId="19660EDD" w14:textId="1EC23995" w:rsidR="00437E0B" w:rsidRPr="00437E0B" w:rsidRDefault="00437E0B" w:rsidP="0006049E">
            <w:pPr>
              <w:ind w:right="-109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3"/>
                <w:szCs w:val="23"/>
              </w:rPr>
            </w:pPr>
            <w:r w:rsidRPr="00437E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3"/>
                <w:szCs w:val="23"/>
              </w:rPr>
              <w:t>ĐỀ KIỂM TRA GIỮA HỌC KỲ I - NĂM HỌC 2024-2025</w:t>
            </w:r>
          </w:p>
          <w:p w14:paraId="7B54E369" w14:textId="77777777" w:rsidR="00437E0B" w:rsidRPr="00437E0B" w:rsidRDefault="00437E0B" w:rsidP="000604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Cs w:val="24"/>
              </w:rPr>
            </w:pPr>
            <w:r w:rsidRPr="00437E0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Cs w:val="24"/>
              </w:rPr>
              <w:t>Môn: TOÁN 10</w:t>
            </w:r>
          </w:p>
          <w:p w14:paraId="18227E53" w14:textId="3F9E4412" w:rsidR="00437E0B" w:rsidRPr="00437E0B" w:rsidRDefault="00437E0B" w:rsidP="000604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Cs w:val="24"/>
              </w:rPr>
            </w:pPr>
          </w:p>
        </w:tc>
      </w:tr>
    </w:tbl>
    <w:p w14:paraId="35A9F8B4" w14:textId="77777777" w:rsidR="00437E0B" w:rsidRPr="00437E0B" w:rsidRDefault="00437E0B" w:rsidP="00437E0B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521A062" w14:textId="51411EF1" w:rsidR="00486D4E" w:rsidRPr="00437E0B" w:rsidRDefault="00437E0B" w:rsidP="00437E0B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34"/>
          <w:szCs w:val="34"/>
        </w:rPr>
      </w:pPr>
      <w:r w:rsidRPr="00437E0B">
        <w:rPr>
          <w:rFonts w:ascii="Times New Roman" w:hAnsi="Times New Roman" w:cs="Times New Roman"/>
          <w:b/>
          <w:bCs/>
          <w:color w:val="000000" w:themeColor="text1"/>
          <w:sz w:val="34"/>
          <w:szCs w:val="34"/>
        </w:rPr>
        <w:t>ĐỀ 1</w:t>
      </w:r>
    </w:p>
    <w:p w14:paraId="6413BB32" w14:textId="4A4CD4FF" w:rsidR="00486D4E" w:rsidRPr="00437E0B" w:rsidRDefault="00486D4E" w:rsidP="005B61F9">
      <w:pPr>
        <w:pStyle w:val="Normal0"/>
        <w:spacing w:before="60"/>
        <w:rPr>
          <w:rFonts w:ascii="Times New Roman" w:hAnsi="Times New Roman"/>
          <w:color w:val="000000" w:themeColor="text1"/>
          <w:kern w:val="2"/>
          <w:sz w:val="24"/>
          <w:szCs w:val="24"/>
          <w:lang w:eastAsia="en-US"/>
        </w:rPr>
      </w:pPr>
      <w:r w:rsidRPr="00437E0B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Câu 1. </w:t>
      </w:r>
      <w:r w:rsidRPr="00437E0B">
        <w:rPr>
          <w:rFonts w:ascii="Times New Roman" w:hAnsi="Times New Roman"/>
          <w:color w:val="000000" w:themeColor="text1"/>
          <w:kern w:val="2"/>
          <w:sz w:val="24"/>
          <w:szCs w:val="24"/>
          <w:lang w:eastAsia="en-US"/>
        </w:rPr>
        <w:t xml:space="preserve">Cho hai tập hợp </w:t>
      </w:r>
      <w:r w:rsidRPr="00437E0B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1090" w:dyaOrig="420" w14:anchorId="7EE207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21.3pt" o:ole="">
            <v:imagedata r:id="rId4" o:title=""/>
          </v:shape>
          <o:OLEObject Type="Embed" ProgID="Equation.DSMT4" ShapeID="_x0000_i1025" DrawAspect="Content" ObjectID="_1791617848" r:id="rId5"/>
        </w:object>
      </w:r>
      <w:r w:rsidRPr="00437E0B">
        <w:rPr>
          <w:rFonts w:ascii="Times New Roman" w:hAnsi="Times New Roman"/>
          <w:color w:val="000000" w:themeColor="text1"/>
          <w:kern w:val="2"/>
          <w:sz w:val="24"/>
          <w:szCs w:val="24"/>
          <w:lang w:eastAsia="en-US"/>
        </w:rPr>
        <w:t xml:space="preserve"> và </w:t>
      </w:r>
      <w:r w:rsidRPr="00437E0B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1160" w:dyaOrig="400" w14:anchorId="40467D4F">
          <v:shape id="_x0000_i1026" type="#_x0000_t75" style="width:58.25pt;height:20.05pt" o:ole="">
            <v:imagedata r:id="rId6" o:title=""/>
          </v:shape>
          <o:OLEObject Type="Embed" ProgID="Equation.DSMT4" ShapeID="_x0000_i1026" DrawAspect="Content" ObjectID="_1791617849" r:id="rId7"/>
        </w:object>
      </w:r>
      <w:r w:rsidRPr="00437E0B">
        <w:rPr>
          <w:rFonts w:ascii="Times New Roman" w:hAnsi="Times New Roman"/>
          <w:color w:val="000000" w:themeColor="text1"/>
          <w:kern w:val="2"/>
          <w:sz w:val="24"/>
          <w:szCs w:val="24"/>
          <w:lang w:eastAsia="en-US"/>
        </w:rPr>
        <w:t xml:space="preserve">. Xác định tập hợp </w:t>
      </w:r>
      <w:r w:rsidRPr="00437E0B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1820" w:dyaOrig="360" w14:anchorId="6B42285F">
          <v:shape id="_x0000_i1027" type="#_x0000_t75" style="width:90.8pt;height:18.8pt" o:ole="">
            <v:imagedata r:id="rId8" o:title=""/>
          </v:shape>
          <o:OLEObject Type="Embed" ProgID="Equation.DSMT4" ShapeID="_x0000_i1027" DrawAspect="Content" ObjectID="_1791617850" r:id="rId9"/>
        </w:object>
      </w:r>
      <w:r w:rsidRPr="00437E0B">
        <w:rPr>
          <w:rFonts w:ascii="Times New Roman" w:hAnsi="Times New Roman"/>
          <w:color w:val="000000" w:themeColor="text1"/>
          <w:kern w:val="2"/>
          <w:sz w:val="24"/>
          <w:szCs w:val="24"/>
          <w:lang w:eastAsia="en-US"/>
        </w:rPr>
        <w:t>.</w:t>
      </w: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8642"/>
        <w:gridCol w:w="1416"/>
      </w:tblGrid>
      <w:tr w:rsidR="00437E0B" w:rsidRPr="00437E0B" w14:paraId="262E4A20" w14:textId="77777777" w:rsidTr="00437E0B">
        <w:tc>
          <w:tcPr>
            <w:tcW w:w="8642" w:type="dxa"/>
          </w:tcPr>
          <w:p w14:paraId="2B8CCD90" w14:textId="44F54D76" w:rsidR="00437E0B" w:rsidRPr="00437E0B" w:rsidRDefault="00437E0B" w:rsidP="00437E0B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53B6C848" w14:textId="0BD709D6" w:rsidR="00437E0B" w:rsidRPr="00437E0B" w:rsidRDefault="00437E0B" w:rsidP="00437E0B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437E0B" w:rsidRPr="00437E0B" w14:paraId="4728373F" w14:textId="77777777" w:rsidTr="00437E0B">
        <w:tc>
          <w:tcPr>
            <w:tcW w:w="8642" w:type="dxa"/>
          </w:tcPr>
          <w:p w14:paraId="5F9A133C" w14:textId="77777777" w:rsidR="00437E0B" w:rsidRPr="00437E0B" w:rsidRDefault="00437E0B" w:rsidP="00437E0B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1700" w:dyaOrig="400" w14:anchorId="35F882B2">
                <v:shape id="_x0000_i1118" type="#_x0000_t75" style="width:84.5pt;height:20.65pt" o:ole="">
                  <v:imagedata r:id="rId10" o:title=""/>
                </v:shape>
                <o:OLEObject Type="Embed" ProgID="Equation.DSMT4" ShapeID="_x0000_i1118" DrawAspect="Content" ObjectID="_1791617851" r:id="rId11"/>
              </w:object>
            </w:r>
          </w:p>
          <w:p w14:paraId="34E0D245" w14:textId="77777777" w:rsidR="00437E0B" w:rsidRPr="00437E0B" w:rsidRDefault="00437E0B" w:rsidP="00437E0B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1380" w:dyaOrig="400" w14:anchorId="19BABF15">
                <v:shape id="_x0000_i1119" type="#_x0000_t75" style="width:68.85pt;height:20.65pt" o:ole="">
                  <v:imagedata r:id="rId12" o:title=""/>
                </v:shape>
                <o:OLEObject Type="Embed" ProgID="Equation.DSMT4" ShapeID="_x0000_i1119" DrawAspect="Content" ObjectID="_1791617852" r:id="rId13"/>
              </w:object>
            </w:r>
          </w:p>
          <w:p w14:paraId="0A5D0B6C" w14:textId="0DB5F136" w:rsidR="00437E0B" w:rsidRPr="00437E0B" w:rsidRDefault="00437E0B" w:rsidP="00437E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420" w:dyaOrig="400" w14:anchorId="2C4148FE">
                <v:shape id="_x0000_i1120" type="#_x0000_t75" style="width:70.75pt;height:20.65pt" o:ole="">
                  <v:imagedata r:id="rId14" o:title=""/>
                </v:shape>
                <o:OLEObject Type="Embed" ProgID="Equation.DSMT4" ShapeID="_x0000_i1120" DrawAspect="Content" ObjectID="_1791617853" r:id="rId15"/>
              </w:object>
            </w:r>
          </w:p>
        </w:tc>
        <w:tc>
          <w:tcPr>
            <w:tcW w:w="1416" w:type="dxa"/>
          </w:tcPr>
          <w:p w14:paraId="2E8BE04A" w14:textId="77777777" w:rsidR="00437E0B" w:rsidRPr="00437E0B" w:rsidRDefault="00437E0B" w:rsidP="005B61F9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</w:tbl>
    <w:p w14:paraId="0094257D" w14:textId="77777777" w:rsidR="00437E0B" w:rsidRPr="00437E0B" w:rsidRDefault="00437E0B" w:rsidP="005B61F9">
      <w:pPr>
        <w:pStyle w:val="Normal0"/>
        <w:spacing w:before="60"/>
        <w:rPr>
          <w:rFonts w:ascii="Times New Roman" w:hAnsi="Times New Roman"/>
          <w:color w:val="000000" w:themeColor="text1"/>
          <w:kern w:val="2"/>
          <w:sz w:val="24"/>
          <w:szCs w:val="24"/>
          <w:lang w:eastAsia="en-US"/>
        </w:rPr>
      </w:pPr>
    </w:p>
    <w:p w14:paraId="2E128C47" w14:textId="77777777" w:rsidR="00486D4E" w:rsidRPr="00437E0B" w:rsidRDefault="00486D4E" w:rsidP="005B61F9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.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đo khoảng cách từ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422FE50">
          <v:shape id="_x0000_i1031" type="#_x0000_t75" style="width:11.9pt;height:11.9pt" o:ole="">
            <v:imagedata r:id="rId16" o:title=""/>
          </v:shape>
          <o:OLEObject Type="Embed" ProgID="Equation.DSMT4" ShapeID="_x0000_i1031" DrawAspect="Content" ObjectID="_1791617854" r:id="rId17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D8322F8">
          <v:shape id="_x0000_i1032" type="#_x0000_t75" style="width:11.9pt;height:11.9pt" o:ole="">
            <v:imagedata r:id="rId18" o:title=""/>
          </v:shape>
          <o:OLEObject Type="Embed" ProgID="Equation.DSMT4" ShapeID="_x0000_i1032" DrawAspect="Content" ObjectID="_1791617855" r:id="rId19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ở hai bên bờ hồ, bạn Hùng tiến hành đo khoảng cách </w:t>
      </w:r>
      <w:r w:rsidRPr="00437E0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 w14:anchorId="0AE1711E">
          <v:shape id="_x0000_i1033" type="#_x0000_t75" style="width:23.15pt;height:11.9pt" o:ole="">
            <v:imagedata r:id="rId20" o:title=""/>
          </v:shape>
          <o:OLEObject Type="Embed" ProgID="Equation.DSMT4" ShapeID="_x0000_i1033" DrawAspect="Content" ObjectID="_1791617856" r:id="rId21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ác góc </w:t>
      </w:r>
      <w:r w:rsidRPr="00437E0B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00" w:dyaOrig="400" w14:anchorId="05BD4A64">
          <v:shape id="_x0000_i1034" type="#_x0000_t75" style="width:53.2pt;height:18.8pt" o:ole="">
            <v:imagedata r:id="rId22" o:title=""/>
          </v:shape>
          <o:OLEObject Type="Embed" ProgID="Equation.DSMT4" ShapeID="_x0000_i1034" DrawAspect="Content" ObjectID="_1791617857" r:id="rId23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ết quả nhận được là: </w:t>
      </w:r>
      <w:r w:rsidRPr="00437E0B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20" w:dyaOrig="400" w14:anchorId="49DBA489">
          <v:shape id="_x0000_i1035" type="#_x0000_t75" style="width:113.95pt;height:18.8pt" o:ole="">
            <v:imagedata r:id="rId24" o:title=""/>
          </v:shape>
          <o:OLEObject Type="Embed" ProgID="Equation.DSMT4" ShapeID="_x0000_i1035" DrawAspect="Content" ObjectID="_1791617858" r:id="rId25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437E0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60" w:dyaOrig="360" w14:anchorId="0A43FD2E">
          <v:shape id="_x0000_i1036" type="#_x0000_t75" style="width:53.2pt;height:18.8pt" o:ole="">
            <v:imagedata r:id="rId26" o:title=""/>
          </v:shape>
          <o:OLEObject Type="Embed" ProgID="Equation.DSMT4" ShapeID="_x0000_i1036" DrawAspect="Content" ObjectID="_1791617859" r:id="rId27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Hình vẽ).</w:t>
      </w:r>
    </w:p>
    <w:p w14:paraId="189C4F12" w14:textId="77777777" w:rsidR="00486D4E" w:rsidRPr="00437E0B" w:rsidRDefault="00486D4E" w:rsidP="005B61F9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37E0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3D9347C" wp14:editId="1EBF5F2D">
            <wp:extent cx="2124075" cy="1485900"/>
            <wp:effectExtent l="0" t="0" r="9525" b="0"/>
            <wp:docPr id="4" name="image-91298c69252665cbcd23190fbcf82727fb82e37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91298c69252665cbcd23190fbcf82727fb82e370.jpe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21FC2" w14:textId="33BF7986" w:rsidR="00486D4E" w:rsidRDefault="00486D4E" w:rsidP="005B61F9">
      <w:pPr>
        <w:spacing w:after="0" w:line="240" w:lineRule="auto"/>
        <w:ind w:hanging="11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oảng cách từ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6D548648">
          <v:shape id="_x0000_i1037" type="#_x0000_t75" style="width:11.9pt;height:11.9pt" o:ole="">
            <v:imagedata r:id="rId29" o:title=""/>
          </v:shape>
          <o:OLEObject Type="Embed" ProgID="Equation.DSMT4" ShapeID="_x0000_i1037" DrawAspect="Content" ObjectID="_1791617860" r:id="rId30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EB05750">
          <v:shape id="_x0000_i1038" type="#_x0000_t75" style="width:11.9pt;height:11.9pt" o:ole="">
            <v:imagedata r:id="rId31" o:title=""/>
          </v:shape>
          <o:OLEObject Type="Embed" ProgID="Equation.DSMT4" ShapeID="_x0000_i1038" DrawAspect="Content" ObjectID="_1791617861" r:id="rId32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bao nhiêu mét (</w:t>
      </w:r>
      <w:r w:rsidRPr="00437E0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àm tròn kết quả đến hàng đơn vị của mét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>)?</w:t>
      </w: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8642"/>
        <w:gridCol w:w="1416"/>
      </w:tblGrid>
      <w:tr w:rsidR="00437E0B" w:rsidRPr="00437E0B" w14:paraId="591413AF" w14:textId="77777777" w:rsidTr="0006049E">
        <w:tc>
          <w:tcPr>
            <w:tcW w:w="8642" w:type="dxa"/>
          </w:tcPr>
          <w:p w14:paraId="10D2C563" w14:textId="77777777" w:rsidR="00437E0B" w:rsidRPr="00437E0B" w:rsidRDefault="00437E0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00EB2C6D" w14:textId="77777777" w:rsidR="00437E0B" w:rsidRPr="00437E0B" w:rsidRDefault="00437E0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437E0B" w:rsidRPr="00437E0B" w14:paraId="5B4FEB43" w14:textId="77777777" w:rsidTr="0006049E">
        <w:tc>
          <w:tcPr>
            <w:tcW w:w="8642" w:type="dxa"/>
          </w:tcPr>
          <w:p w14:paraId="366DEA08" w14:textId="77777777" w:rsidR="00437E0B" w:rsidRPr="00437E0B" w:rsidRDefault="00437E0B" w:rsidP="00437E0B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position w:val="-10"/>
                <w:sz w:val="24"/>
                <w:szCs w:val="24"/>
                <w:lang w:val="vi-VN"/>
                <w14:ligatures w14:val="standardContextual"/>
              </w:rPr>
              <w:object w:dxaOrig="2640" w:dyaOrig="420" w14:anchorId="155366BD">
                <v:shape id="_x0000_i2174" type="#_x0000_t75" style="width:132.75pt;height:20.65pt" o:ole="">
                  <v:imagedata r:id="rId33" o:title=""/>
                </v:shape>
                <o:OLEObject Type="Embed" ProgID="Equation.DSMT4" ShapeID="_x0000_i2174" DrawAspect="Content" ObjectID="_1791617862" r:id="rId34"/>
              </w:object>
            </w:r>
          </w:p>
          <w:p w14:paraId="31B7F5DF" w14:textId="77777777" w:rsidR="00437E0B" w:rsidRPr="00437E0B" w:rsidRDefault="00437E0B" w:rsidP="00437E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D định lí sin cho tam giác </w:t>
            </w:r>
            <w:r w:rsidRPr="00437E0B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279" w14:anchorId="3B991928">
                <v:shape id="_x0000_i2175" type="#_x0000_t75" style="width:27.55pt;height:14.4pt" o:ole="">
                  <v:imagedata r:id="rId35" o:title=""/>
                </v:shape>
                <o:OLEObject Type="Embed" ProgID="Equation.DSMT4" ShapeID="_x0000_i2175" DrawAspect="Content" ObjectID="_1791617863" r:id="rId36"/>
              </w:object>
            </w: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a có: </w:t>
            </w:r>
          </w:p>
          <w:p w14:paraId="4F0A10CC" w14:textId="7A6AD023" w:rsidR="00437E0B" w:rsidRPr="00437E0B" w:rsidRDefault="00437E0B" w:rsidP="0006049E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6680" w:dyaOrig="720" w14:anchorId="7B66EBB8">
                <v:shape id="_x0000_i2176" type="#_x0000_t75" style="width:333.7pt;height:36.95pt" o:ole="">
                  <v:imagedata r:id="rId37" o:title=""/>
                </v:shape>
                <o:OLEObject Type="Embed" ProgID="Equation.DSMT4" ShapeID="_x0000_i2176" DrawAspect="Content" ObjectID="_1791617864" r:id="rId38"/>
              </w:object>
            </w:r>
          </w:p>
        </w:tc>
        <w:tc>
          <w:tcPr>
            <w:tcW w:w="1416" w:type="dxa"/>
          </w:tcPr>
          <w:p w14:paraId="50334E4E" w14:textId="77777777" w:rsidR="00437E0B" w:rsidRPr="00437E0B" w:rsidRDefault="00437E0B" w:rsidP="0006049E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</w:tbl>
    <w:p w14:paraId="53A5D5BB" w14:textId="77777777" w:rsidR="00437E0B" w:rsidRPr="00437E0B" w:rsidRDefault="00437E0B" w:rsidP="005B61F9">
      <w:pPr>
        <w:spacing w:after="0" w:line="240" w:lineRule="auto"/>
        <w:ind w:hanging="11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746FFD8" w14:textId="5CBDDF62" w:rsidR="00486D4E" w:rsidRDefault="00486D4E" w:rsidP="005B61F9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</w:pPr>
      <w:r w:rsidRPr="00437E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3. 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giác </w:t>
      </w:r>
      <w:r w:rsidRPr="00437E0B">
        <w:rPr>
          <w:rFonts w:ascii="Times New Roman" w:hAnsi="Times New Roman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600" w:dyaOrig="279" w14:anchorId="41D80B4D">
          <v:shape id="_x0000_i1042" type="#_x0000_t75" style="width:30.05pt;height:13.75pt" o:ole="">
            <v:imagedata r:id="rId39" o:title=""/>
          </v:shape>
          <o:OLEObject Type="Embed" ProgID="Equation.DSMT4" ShapeID="_x0000_i1042" DrawAspect="Content" ObjectID="_1791617865" r:id="rId40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ều cạnh </w:t>
      </w:r>
      <w:r w:rsidRPr="00437E0B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200" w:dyaOrig="220" w14:anchorId="18364F2F">
          <v:shape id="_x0000_i1043" type="#_x0000_t75" style="width:10pt;height:10.65pt" o:ole="">
            <v:imagedata r:id="rId41" o:title=""/>
          </v:shape>
          <o:OLEObject Type="Embed" ProgID="Equation.DSMT4" ShapeID="_x0000_i1043" DrawAspect="Content" ObjectID="_1791617866" r:id="rId42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ác điểm </w:t>
      </w:r>
      <w:r w:rsidRPr="00437E0B">
        <w:rPr>
          <w:rFonts w:ascii="Times New Roman" w:hAnsi="Times New Roman" w:cs="Times New Roman"/>
          <w:color w:val="000000" w:themeColor="text1"/>
          <w:kern w:val="2"/>
          <w:position w:val="-10"/>
          <w:sz w:val="24"/>
          <w:szCs w:val="24"/>
          <w:lang w:val="vi-VN"/>
          <w14:ligatures w14:val="standardContextual"/>
        </w:rPr>
        <w:object w:dxaOrig="900" w:dyaOrig="320" w14:anchorId="7688791D">
          <v:shape id="_x0000_i1044" type="#_x0000_t75" style="width:44.45pt;height:15.65pt" o:ole="">
            <v:imagedata r:id="rId43" o:title=""/>
          </v:shape>
          <o:OLEObject Type="Embed" ProgID="Equation.DSMT4" ShapeID="_x0000_i1044" DrawAspect="Content" ObjectID="_1791617867" r:id="rId44"/>
        </w:object>
      </w:r>
      <w:r w:rsidRPr="00437E0B">
        <w:rPr>
          <w:rFonts w:ascii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ần lượt là trung điểm của </w:t>
      </w:r>
      <w:r w:rsidRPr="00437E0B">
        <w:rPr>
          <w:rFonts w:ascii="Times New Roman" w:hAnsi="Times New Roman" w:cs="Times New Roman"/>
          <w:color w:val="000000" w:themeColor="text1"/>
          <w:kern w:val="2"/>
          <w:position w:val="-10"/>
          <w:sz w:val="24"/>
          <w:szCs w:val="24"/>
          <w:lang w:val="vi-VN"/>
          <w14:ligatures w14:val="standardContextual"/>
        </w:rPr>
        <w:object w:dxaOrig="1320" w:dyaOrig="320" w14:anchorId="6C9B52D5">
          <v:shape id="_x0000_i1045" type="#_x0000_t75" style="width:65.75pt;height:15.65pt" o:ole="">
            <v:imagedata r:id="rId45" o:title=""/>
          </v:shape>
          <o:OLEObject Type="Embed" ProgID="Equation.DSMT4" ShapeID="_x0000_i1045" DrawAspect="Content" ObjectID="_1791617868" r:id="rId46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Tính</w:t>
      </w:r>
      <w:bookmarkStart w:id="2" w:name="_Hlk149245977"/>
      <w:r w:rsidRPr="00437E0B">
        <w:rPr>
          <w:rFonts w:ascii="Times New Roman" w:hAnsi="Times New Roman" w:cs="Times New Roman"/>
          <w:color w:val="000000" w:themeColor="text1"/>
          <w:kern w:val="2"/>
          <w:position w:val="-20"/>
          <w:sz w:val="24"/>
          <w:szCs w:val="24"/>
          <w:lang w:val="vi-VN"/>
          <w14:ligatures w14:val="standardContextual"/>
        </w:rPr>
        <w:object w:dxaOrig="1900" w:dyaOrig="520" w14:anchorId="1DC5949D">
          <v:shape id="_x0000_i1046" type="#_x0000_t75" style="width:95.8pt;height:25.65pt" o:ole="">
            <v:imagedata r:id="rId47" o:title=""/>
          </v:shape>
          <o:OLEObject Type="Embed" ProgID="Equation.DSMT4" ShapeID="_x0000_i1046" DrawAspect="Content" ObjectID="_1791617869" r:id="rId48"/>
        </w:object>
      </w:r>
      <w:bookmarkEnd w:id="2"/>
      <w:r w:rsidRPr="00437E0B">
        <w:rPr>
          <w:rFonts w:ascii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2976"/>
        <w:gridCol w:w="5697"/>
        <w:gridCol w:w="1385"/>
      </w:tblGrid>
      <w:tr w:rsidR="00437E0B" w:rsidRPr="00437E0B" w14:paraId="67E863DC" w14:textId="77777777" w:rsidTr="0006049E">
        <w:tc>
          <w:tcPr>
            <w:tcW w:w="8642" w:type="dxa"/>
            <w:gridSpan w:val="2"/>
          </w:tcPr>
          <w:p w14:paraId="11A7FD99" w14:textId="77777777" w:rsidR="00437E0B" w:rsidRPr="00437E0B" w:rsidRDefault="00437E0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74B892E5" w14:textId="77777777" w:rsidR="00437E0B" w:rsidRPr="00437E0B" w:rsidRDefault="00437E0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437E0B" w:rsidRPr="00437E0B" w14:paraId="6B6045EF" w14:textId="77777777" w:rsidTr="00437E0B">
        <w:tc>
          <w:tcPr>
            <w:tcW w:w="2918" w:type="dxa"/>
          </w:tcPr>
          <w:p w14:paraId="6A0C537C" w14:textId="3F46AC0F" w:rsidR="00437E0B" w:rsidRPr="00437E0B" w:rsidRDefault="00437E0B" w:rsidP="00437E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6254F65B" wp14:editId="707BF4D2">
                      <wp:extent cx="1746250" cy="1518920"/>
                      <wp:effectExtent l="0" t="0" r="6350" b="5080"/>
                      <wp:docPr id="9" name="Group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46250" cy="1518920"/>
                                <a:chOff x="0" y="0"/>
                                <a:chExt cx="1746250" cy="1518920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0" y="0"/>
                                  <a:ext cx="1746250" cy="1518920"/>
                                  <a:chOff x="0" y="0"/>
                                  <a:chExt cx="1746250" cy="151892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7" name="Picture 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746250" cy="151892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2" name="Straight Connector 2"/>
                                <wps:cNvCnPr/>
                                <wps:spPr>
                                  <a:xfrm>
                                    <a:off x="565079" y="765425"/>
                                    <a:ext cx="976045" cy="585627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" name="Rectangle 5"/>
                              <wps:cNvSpPr/>
                              <wps:spPr>
                                <a:xfrm rot="1616684">
                                  <a:off x="582630" y="695646"/>
                                  <a:ext cx="97155" cy="92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A055EE0" id="Group 9" o:spid="_x0000_s1026" style="width:137.5pt;height:119.6pt;mso-position-horizontal-relative:char;mso-position-vertical-relative:line" coordsize="17462,151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">
                      <v:group id="Group 3" o:spid="_x0000_s1027" style="position:absolute;width:17462;height:15189" coordsize="17462,15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shape id="Picture 7" o:spid="_x0000_s1028" type="#_x0000_t75" style="position:absolute;width:17462;height:151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">
                          <v:imagedata r:id="rId50" o:title=""/>
                        </v:shape>
                        <v:line id="Straight Connector 2" o:spid="_x0000_s1029" style="position:absolute;visibility:visible;mso-wrap-style:square" from="5650,7654" to="15411,13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" strokecolor="#4472c4 [3204]">
                          <v:stroke joinstyle="miter"/>
                        </v:line>
                      </v:group>
                      <v:rect id="Rectangle 5" o:spid="_x0000_s1030" style="position:absolute;left:5826;top:6956;width:971;height:921;rotation:176585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" filled="f" strokecolor="#1f3763 [1604]" strokeweight=".5pt"/>
                      <w10:anchorlock/>
                    </v:group>
                  </w:pict>
                </mc:Fallback>
              </mc:AlternateContent>
            </w: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5724" w:type="dxa"/>
          </w:tcPr>
          <w:p w14:paraId="4297A916" w14:textId="77777777" w:rsidR="00437E0B" w:rsidRPr="00437E0B" w:rsidRDefault="00437E0B" w:rsidP="00437E0B">
            <w:pPr>
              <w:rPr>
                <w:rFonts w:ascii="Times New Roman" w:hAnsi="Times New Roman" w:cs="Times New Roman"/>
                <w:color w:val="000000" w:themeColor="text1"/>
                <w:kern w:val="2"/>
                <w:sz w:val="24"/>
                <w:szCs w:val="24"/>
                <w:lang w:val="vi-VN"/>
                <w14:ligatures w14:val="standardContextual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 có </w:t>
            </w: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position w:val="-6"/>
                <w:sz w:val="24"/>
                <w:szCs w:val="24"/>
                <w:lang w:val="vi-VN"/>
                <w14:ligatures w14:val="standardContextual"/>
              </w:rPr>
              <w:object w:dxaOrig="4920" w:dyaOrig="360" w14:anchorId="1543966A">
                <v:shape id="_x0000_i2223" type="#_x0000_t75" style="width:246.7pt;height:17.55pt" o:ole="">
                  <v:imagedata r:id="rId51" o:title=""/>
                </v:shape>
                <o:OLEObject Type="Embed" ProgID="Equation.DSMT4" ShapeID="_x0000_i2223" DrawAspect="Content" ObjectID="_1791617870" r:id="rId52"/>
              </w:object>
            </w:r>
          </w:p>
          <w:p w14:paraId="4F3E94A5" w14:textId="77777777" w:rsidR="00437E0B" w:rsidRPr="00437E0B" w:rsidRDefault="00437E0B" w:rsidP="00437E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rong tam giác AMC vuông tại M</w:t>
            </w:r>
          </w:p>
          <w:p w14:paraId="2ED96E1C" w14:textId="77777777" w:rsidR="00437E0B" w:rsidRPr="00437E0B" w:rsidRDefault="00437E0B" w:rsidP="00437E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position w:val="-32"/>
                <w:sz w:val="24"/>
                <w:szCs w:val="24"/>
              </w:rPr>
              <w:object w:dxaOrig="4520" w:dyaOrig="880" w14:anchorId="5CEE279D">
                <v:shape id="_x0000_i2224" type="#_x0000_t75" style="width:226pt;height:43.85pt" o:ole="">
                  <v:imagedata r:id="rId53" o:title=""/>
                </v:shape>
                <o:OLEObject Type="Embed" ProgID="Equation.DSMT4" ShapeID="_x0000_i2224" DrawAspect="Content" ObjectID="_1791617871" r:id="rId54"/>
              </w:object>
            </w:r>
          </w:p>
          <w:p w14:paraId="1022902C" w14:textId="58786452" w:rsidR="00437E0B" w:rsidRPr="00437E0B" w:rsidRDefault="00437E0B" w:rsidP="0006049E">
            <w:pPr>
              <w:rPr>
                <w:rFonts w:ascii="Times New Roman" w:hAnsi="Times New Roman" w:cs="Times New Roman"/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position w:val="-26"/>
                <w:sz w:val="24"/>
                <w:szCs w:val="24"/>
                <w:lang w:val="vi-VN"/>
                <w14:ligatures w14:val="standardContextual"/>
              </w:rPr>
              <w:object w:dxaOrig="2659" w:dyaOrig="720" w14:anchorId="37729A56">
                <v:shape id="_x0000_i2225" type="#_x0000_t75" style="width:134pt;height:35.7pt" o:ole="">
                  <v:imagedata r:id="rId55" o:title=""/>
                </v:shape>
                <o:OLEObject Type="Embed" ProgID="Equation.DSMT4" ShapeID="_x0000_i2225" DrawAspect="Content" ObjectID="_1791617872" r:id="rId56"/>
              </w:object>
            </w: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sz w:val="24"/>
                <w:szCs w:val="24"/>
                <w14:ligatures w14:val="standardContextual"/>
              </w:rPr>
              <w:t>.</w:t>
            </w:r>
          </w:p>
        </w:tc>
        <w:tc>
          <w:tcPr>
            <w:tcW w:w="1416" w:type="dxa"/>
          </w:tcPr>
          <w:p w14:paraId="75EB9FD9" w14:textId="278E10AD" w:rsidR="00437E0B" w:rsidRPr="00437E0B" w:rsidRDefault="00437E0B" w:rsidP="00731DB0">
            <w:pPr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</w:rPr>
            </w:pPr>
          </w:p>
        </w:tc>
      </w:tr>
    </w:tbl>
    <w:p w14:paraId="2BD30A6F" w14:textId="1DAD8EEF" w:rsidR="00E51874" w:rsidRDefault="00E51874" w:rsidP="005B61F9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bookmarkStart w:id="3" w:name="_Hlk180589942"/>
      <w:r w:rsidRPr="00437E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 xml:space="preserve">Câu 4: </w:t>
      </w:r>
      <w:bookmarkStart w:id="4" w:name="_Hlk180790673"/>
      <w:r w:rsidRPr="00437E0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 đợt hỗ trợ, tặng quà cho người dân vùng lũ lụt ở miền Bắc, một doanh nghiệp cần thuê xe để chở ít nhất 100 người và 6 tấn hàng. Nơi thuê xe có hai loại xe A và B, trong đó xe loại A có 8 chiếc và xe loại B</w:t>
      </w:r>
      <w:r w:rsidRPr="00437E0B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437E0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 6 chiếc. Một chiếc xe loại A cho thuê với giá 4 triệu đồng, một chiếc xe loại B cho thuê với giá 3 triệu đồng. Biết rằng mỗi chiếc xe loại A có thể chở tối đa 20 người và 0,5 tấn hàng; mỗi chiếc xe loại B có thể chở tối đa 10 người và 2 tấn hàng. Nếu là chủ doanh nghiệp, em hãy đề xuất phương án để chi phí thuê xe là ít nhất?</w:t>
      </w:r>
      <w:bookmarkEnd w:id="4"/>
    </w:p>
    <w:p w14:paraId="265124F1" w14:textId="77777777" w:rsidR="00437E0B" w:rsidRPr="00437E0B" w:rsidRDefault="00437E0B" w:rsidP="005B61F9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8642"/>
        <w:gridCol w:w="1416"/>
      </w:tblGrid>
      <w:tr w:rsidR="00437E0B" w:rsidRPr="00437E0B" w14:paraId="0E460020" w14:textId="77777777" w:rsidTr="0006049E">
        <w:tc>
          <w:tcPr>
            <w:tcW w:w="8642" w:type="dxa"/>
          </w:tcPr>
          <w:bookmarkEnd w:id="3"/>
          <w:p w14:paraId="37B40E74" w14:textId="77777777" w:rsidR="00437E0B" w:rsidRPr="00437E0B" w:rsidRDefault="00437E0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119B4F83" w14:textId="77777777" w:rsidR="00437E0B" w:rsidRPr="00437E0B" w:rsidRDefault="00437E0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437E0B" w:rsidRPr="00437E0B" w14:paraId="5459F467" w14:textId="77777777" w:rsidTr="0006049E">
        <w:tc>
          <w:tcPr>
            <w:tcW w:w="8642" w:type="dxa"/>
          </w:tcPr>
          <w:p w14:paraId="68427670" w14:textId="3F6CE0C3" w:rsidR="00437E0B" w:rsidRPr="00437E0B" w:rsidRDefault="00437E0B" w:rsidP="0006049E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4EF77261" wp14:editId="05EBCF67">
                      <wp:extent cx="2305050" cy="1762011"/>
                      <wp:effectExtent l="0" t="0" r="0" b="0"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5050" cy="1762011"/>
                                <a:chOff x="0" y="0"/>
                                <a:chExt cx="2305050" cy="176201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28216901" name="Picture 1" descr="A black and white drawing of a rectangle&#10;&#10;Description automatically generated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05050" cy="16586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976045" y="929811"/>
                                  <a:ext cx="344184" cy="333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69D685" w14:textId="77777777" w:rsidR="00437E0B" w:rsidRDefault="00437E0B" w:rsidP="00437E0B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8180" y="1094198"/>
                                  <a:ext cx="344184" cy="333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57857C" w14:textId="77777777" w:rsidR="00437E0B" w:rsidRPr="00C647E7" w:rsidRDefault="00437E0B" w:rsidP="00437E0B">
                                    <w:r w:rsidRPr="00C647E7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1618180" y="313362"/>
                                  <a:ext cx="344184" cy="333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3A89F5E" w14:textId="77777777" w:rsidR="00437E0B" w:rsidRDefault="00437E0B" w:rsidP="00437E0B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667821" y="303088"/>
                                  <a:ext cx="344184" cy="333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F6B144" w14:textId="77777777" w:rsidR="00437E0B" w:rsidRDefault="00437E0B" w:rsidP="00437E0B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102742" y="297950"/>
                                  <a:ext cx="344184" cy="333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FB488F" w14:textId="77777777" w:rsidR="00437E0B" w:rsidRPr="00C647E7" w:rsidRDefault="00437E0B" w:rsidP="00437E0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C647E7">
                                      <w:rPr>
                                        <w:b/>
                                        <w:bCs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1623317" y="1293919"/>
                                  <a:ext cx="344184" cy="333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1B5B09" w14:textId="77777777" w:rsidR="00437E0B" w:rsidRPr="00C647E7" w:rsidRDefault="00437E0B" w:rsidP="00437E0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C647E7">
                                      <w:rPr>
                                        <w:b/>
                                        <w:bCs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63512" y="1428101"/>
                                  <a:ext cx="344184" cy="333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802DE1" w14:textId="77777777" w:rsidR="00437E0B" w:rsidRDefault="00437E0B" w:rsidP="00437E0B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EF77261" id="Group 11" o:spid="_x0000_s1026" style="width:181.5pt;height:138.75pt;mso-position-horizontal-relative:char;mso-position-vertical-relative:line" coordsize="23050,17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">
                      <v:shape id="Picture 1" o:spid="_x0000_s1027" type="#_x0000_t75" alt="A black and white drawing of a rectangle&#10;&#10;Description automatically generated" style="position:absolute;width:23050;height:165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">
                        <v:imagedata r:id="rId58" o:title="A black and white drawing of a rectangle&#10;&#10;Description automatically generated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28" type="#_x0000_t202" style="position:absolute;left:9760;top:9298;width:3442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<v:textbox>
                          <w:txbxContent>
                            <w:p w14:paraId="5069D685" w14:textId="77777777" w:rsidR="00437E0B" w:rsidRDefault="00437E0B" w:rsidP="00437E0B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29" type="#_x0000_t202" style="position:absolute;left:16181;top:10941;width:3442;height:3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<v:textbox>
                          <w:txbxContent>
                            <w:p w14:paraId="0757857C" w14:textId="77777777" w:rsidR="00437E0B" w:rsidRPr="00C647E7" w:rsidRDefault="00437E0B" w:rsidP="00437E0B">
                              <w:r w:rsidRPr="00C647E7">
                                <w:t>B</w:t>
                              </w:r>
                            </w:p>
                          </w:txbxContent>
                        </v:textbox>
                      </v:shape>
                      <v:shape id="Text Box 14" o:spid="_x0000_s1030" type="#_x0000_t202" style="position:absolute;left:16181;top:3133;width:3442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43A89F5E" w14:textId="77777777" w:rsidR="00437E0B" w:rsidRDefault="00437E0B" w:rsidP="00437E0B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5" o:spid="_x0000_s1031" type="#_x0000_t202" style="position:absolute;left:6678;top:3030;width:3442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36F6B144" w14:textId="77777777" w:rsidR="00437E0B" w:rsidRDefault="00437E0B" w:rsidP="00437E0B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7" o:spid="_x0000_s1032" type="#_x0000_t202" style="position:absolute;left:1027;top:2979;width:3442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30FB488F" w14:textId="77777777" w:rsidR="00437E0B" w:rsidRPr="00C647E7" w:rsidRDefault="00437E0B" w:rsidP="00437E0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647E7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8" o:spid="_x0000_s1033" type="#_x0000_t202" style="position:absolute;left:16233;top:12939;width:3442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331B5B09" w14:textId="77777777" w:rsidR="00437E0B" w:rsidRPr="00C647E7" w:rsidRDefault="00437E0B" w:rsidP="00437E0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647E7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9" o:spid="_x0000_s1034" type="#_x0000_t202" style="position:absolute;left:635;top:14281;width:3441;height:3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3B802DE1" w14:textId="77777777" w:rsidR="00437E0B" w:rsidRDefault="00437E0B" w:rsidP="00437E0B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416" w:type="dxa"/>
          </w:tcPr>
          <w:p w14:paraId="58C68E9D" w14:textId="77777777" w:rsidR="00437E0B" w:rsidRPr="00437E0B" w:rsidRDefault="00437E0B" w:rsidP="0006049E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  <w:tr w:rsidR="00437E0B" w:rsidRPr="00437E0B" w14:paraId="3F3D9A9F" w14:textId="77777777" w:rsidTr="0006049E">
        <w:tc>
          <w:tcPr>
            <w:tcW w:w="8642" w:type="dxa"/>
          </w:tcPr>
          <w:p w14:paraId="3E3E4F41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Gọi số xe loại A cần thuê là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840" w:dyaOrig="320" w14:anchorId="063B350F">
                <v:shape id="_x0000_i2250" type="#_x0000_t75" style="width:41.95pt;height:15.65pt" o:ole="">
                  <v:imagedata r:id="rId59" o:title=""/>
                </v:shape>
                <o:OLEObject Type="Embed" ProgID="Equation.DSMT4" ShapeID="_x0000_i2250" DrawAspect="Content" ObjectID="_1791617873" r:id="rId60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77734C06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ố xe loại B cần thuê là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80" w:dyaOrig="400" w14:anchorId="286F38A6">
                <v:shape id="_x0000_i2251" type="#_x0000_t75" style="width:88.9pt;height:20.05pt" o:ole="">
                  <v:imagedata r:id="rId61" o:title=""/>
                </v:shape>
                <o:OLEObject Type="Embed" ProgID="Equation.DSMT4" ShapeID="_x0000_i2251" DrawAspect="Content" ObjectID="_1791617874" r:id="rId62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D387319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ố người có thể chở tối đa là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020" w:dyaOrig="320" w14:anchorId="4DDCF49F">
                <v:shape id="_x0000_i2252" type="#_x0000_t75" style="width:50.7pt;height:15.65pt" o:ole="">
                  <v:imagedata r:id="rId63" o:title=""/>
                </v:shape>
                <o:OLEObject Type="Embed" ProgID="Equation.DSMT4" ShapeID="_x0000_i2252" DrawAspect="Content" ObjectID="_1791617875" r:id="rId64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(người).</w:t>
            </w:r>
          </w:p>
          <w:p w14:paraId="19A455BC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ố tấn hàng có thể chở tối đa là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980" w:dyaOrig="320" w14:anchorId="30A15A12">
                <v:shape id="_x0000_i2253" type="#_x0000_t75" style="width:49.45pt;height:15.65pt" o:ole="">
                  <v:imagedata r:id="rId65" o:title=""/>
                </v:shape>
                <o:OLEObject Type="Embed" ProgID="Equation.DSMT4" ShapeID="_x0000_i2253" DrawAspect="Content" ObjectID="_1791617876" r:id="rId66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(tấn).</w:t>
            </w:r>
          </w:p>
          <w:p w14:paraId="5079C3FE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Theo đề bài, ta có:</w:t>
            </w:r>
          </w:p>
          <w:p w14:paraId="6A60D80A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ần chở ít nhất 100 người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600" w:dyaOrig="320" w14:anchorId="39092401">
                <v:shape id="_x0000_i2254" type="#_x0000_t75" style="width:80.75pt;height:15.65pt" o:ole="">
                  <v:imagedata r:id="rId67" o:title=""/>
                </v:shape>
                <o:OLEObject Type="Embed" ProgID="Equation.DSMT4" ShapeID="_x0000_i2254" DrawAspect="Content" ObjectID="_1791617877" r:id="rId68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204CDFA3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ần chở ít nhất 6 tấn hàng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340" w:dyaOrig="320" w14:anchorId="2EB70E6F">
                <v:shape id="_x0000_i2255" type="#_x0000_t75" style="width:67pt;height:15.65pt" o:ole="">
                  <v:imagedata r:id="rId69" o:title=""/>
                </v:shape>
                <o:OLEObject Type="Embed" ProgID="Equation.DSMT4" ShapeID="_x0000_i2255" DrawAspect="Content" ObjectID="_1791617878" r:id="rId70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402C2830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ó 8 chiếc xe loại A và 6 chiếc xe loại B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40" w:dyaOrig="279" w14:anchorId="3FB18A85">
                <v:shape id="_x0000_i2256" type="#_x0000_t75" style="width:27.55pt;height:14.4pt" o:ole="">
                  <v:imagedata r:id="rId71" o:title=""/>
                </v:shape>
                <o:OLEObject Type="Embed" ProgID="Equation.DSMT4" ShapeID="_x0000_i2256" DrawAspect="Content" ObjectID="_1791617879" r:id="rId72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580" w:dyaOrig="320" w14:anchorId="191BF420">
                <v:shape id="_x0000_i2257" type="#_x0000_t75" style="width:29.45pt;height:15.65pt" o:ole="">
                  <v:imagedata r:id="rId73" o:title=""/>
                </v:shape>
                <o:OLEObject Type="Embed" ProgID="Equation.DSMT4" ShapeID="_x0000_i2257" DrawAspect="Content" ObjectID="_1791617880" r:id="rId74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790E8736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hi phí bỏ ra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80" w:dyaOrig="400" w14:anchorId="60712100">
                <v:shape id="_x0000_i2258" type="#_x0000_t75" style="width:88.3pt;height:20.05pt" o:ole="">
                  <v:imagedata r:id="rId75" o:title=""/>
                </v:shape>
                <o:OLEObject Type="Embed" ProgID="Equation.DSMT4" ShapeID="_x0000_i2258" DrawAspect="Content" ObjectID="_1791617881" r:id="rId76"/>
              </w:object>
            </w:r>
          </w:p>
          <w:p w14:paraId="3D661149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Ta có hệ bất phương trình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66"/>
                <w:sz w:val="24"/>
                <w:szCs w:val="24"/>
              </w:rPr>
              <w:object w:dxaOrig="1700" w:dyaOrig="1440" w14:anchorId="6F0BF1BC">
                <v:shape id="_x0000_i2259" type="#_x0000_t75" style="width:84.5pt;height:1in" o:ole="">
                  <v:imagedata r:id="rId77" o:title=""/>
                </v:shape>
                <o:OLEObject Type="Embed" ProgID="Equation.DSMT4" ShapeID="_x0000_i2259" DrawAspect="Content" ObjectID="_1791617882" r:id="rId78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sym w:font="Wingdings" w:char="F0F3"/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66"/>
                <w:sz w:val="24"/>
                <w:szCs w:val="24"/>
              </w:rPr>
              <w:object w:dxaOrig="1260" w:dyaOrig="1440" w14:anchorId="3845B95A">
                <v:shape id="_x0000_i2260" type="#_x0000_t75" style="width:62.6pt;height:1in" o:ole="">
                  <v:imagedata r:id="rId79" o:title=""/>
                </v:shape>
                <o:OLEObject Type="Embed" ProgID="Equation.DSMT4" ShapeID="_x0000_i2260" DrawAspect="Content" ObjectID="_1791617883" r:id="rId80"/>
              </w:object>
            </w:r>
          </w:p>
          <w:p w14:paraId="0FB2024D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Bài toán trở thành tìm x,y thoả mãn hệ bpt (I) để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80" w:dyaOrig="400" w14:anchorId="65E47581">
                <v:shape id="_x0000_i2261" type="#_x0000_t75" style="width:88.3pt;height:20.05pt" o:ole="">
                  <v:imagedata r:id="rId75" o:title=""/>
                </v:shape>
                <o:OLEObject Type="Embed" ProgID="Equation.DSMT4" ShapeID="_x0000_i2261" DrawAspect="Content" ObjectID="_1791617884" r:id="rId81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 nhỏ nhất</w:t>
            </w:r>
          </w:p>
          <w:p w14:paraId="3B0F0336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Miền nghiệm của hệ bất phương trình (I) là miền tứ giác ABCD kể cả biên.</w:t>
            </w:r>
          </w:p>
          <w:p w14:paraId="49FB1425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Toạ độ 4 đỉnh của miền nghiệm là: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800" w:dyaOrig="400" w14:anchorId="087CBE78">
                <v:shape id="_x0000_i2262" type="#_x0000_t75" style="width:40.05pt;height:20.05pt" o:ole="">
                  <v:imagedata r:id="rId82" o:title=""/>
                </v:shape>
                <o:OLEObject Type="Embed" ProgID="Equation.DSMT4" ShapeID="_x0000_i2262" DrawAspect="Content" ObjectID="_1791617885" r:id="rId83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740" w:dyaOrig="400" w14:anchorId="34A3A496">
                <v:shape id="_x0000_i2263" type="#_x0000_t75" style="width:36.95pt;height:20.05pt" o:ole="">
                  <v:imagedata r:id="rId84" o:title=""/>
                </v:shape>
                <o:OLEObject Type="Embed" ProgID="Equation.DSMT4" ShapeID="_x0000_i2263" DrawAspect="Content" ObjectID="_1791617886" r:id="rId85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800" w:dyaOrig="400" w14:anchorId="04EDE1AB">
                <v:shape id="_x0000_i2264" type="#_x0000_t75" style="width:40.7pt;height:20.05pt" o:ole="">
                  <v:imagedata r:id="rId86" o:title=""/>
                </v:shape>
                <o:OLEObject Type="Embed" ProgID="Equation.DSMT4" ShapeID="_x0000_i2264" DrawAspect="Content" ObjectID="_1791617887" r:id="rId87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820" w:dyaOrig="400" w14:anchorId="34F70210">
                <v:shape id="_x0000_i2265" type="#_x0000_t75" style="width:41.3pt;height:20.05pt" o:ole="">
                  <v:imagedata r:id="rId88" o:title=""/>
                </v:shape>
                <o:OLEObject Type="Embed" ProgID="Equation.DSMT4" ShapeID="_x0000_i2265" DrawAspect="Content" ObjectID="_1791617888" r:id="rId89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  <w:p w14:paraId="4040AE00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uy ra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60" w:dyaOrig="400" w14:anchorId="0316E859">
                <v:shape id="_x0000_i2266" type="#_x0000_t75" style="width:87.65pt;height:20.05pt" o:ole="">
                  <v:imagedata r:id="rId90" o:title=""/>
                </v:shape>
                <o:OLEObject Type="Embed" ProgID="Equation.DSMT4" ShapeID="_x0000_i2266" DrawAspect="Content" ObjectID="_1791617889" r:id="rId91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đạt GTNN bằng 22 tại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580" w:dyaOrig="400" w14:anchorId="20DC4B37">
                <v:shape id="_x0000_i2267" type="#_x0000_t75" style="width:29.45pt;height:20.05pt" o:ole="">
                  <v:imagedata r:id="rId92" o:title=""/>
                </v:shape>
                <o:OLEObject Type="Embed" ProgID="Equation.DSMT4" ShapeID="_x0000_i2267" DrawAspect="Content" ObjectID="_1791617890" r:id="rId93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0C6018AF" w14:textId="77777777" w:rsidR="00437E0B" w:rsidRPr="00437E0B" w:rsidRDefault="00437E0B" w:rsidP="00437E0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Vậy doanh nghiệp nên thuê 4 xe loại A và 2 xe loại B để chi phí thấp nhất, và chi phí thấp nhất là 22 triệu đồng.</w:t>
            </w:r>
          </w:p>
          <w:p w14:paraId="09B99348" w14:textId="77777777" w:rsidR="00437E0B" w:rsidRPr="00437E0B" w:rsidRDefault="00437E0B" w:rsidP="0006049E">
            <w:pPr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4"/>
                <w:szCs w:val="24"/>
              </w:rPr>
            </w:pPr>
          </w:p>
        </w:tc>
        <w:tc>
          <w:tcPr>
            <w:tcW w:w="1416" w:type="dxa"/>
          </w:tcPr>
          <w:p w14:paraId="2F53DC77" w14:textId="77777777" w:rsidR="00437E0B" w:rsidRPr="00437E0B" w:rsidRDefault="00437E0B" w:rsidP="0006049E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</w:tbl>
    <w:p w14:paraId="13AD368B" w14:textId="77121F60" w:rsidR="00342225" w:rsidRPr="00437E0B" w:rsidRDefault="00342225" w:rsidP="005B61F9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14:paraId="51D086C8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DA403C3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856D678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9630EC9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968C59E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8A04A48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B09702F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65DB210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9CE6254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7B3A9DF" w14:textId="77777777" w:rsidR="00437E0B" w:rsidRDefault="00437E0B" w:rsidP="005B61F9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99563F7" w14:textId="1DB8C470" w:rsidR="001F291E" w:rsidRPr="00A32E9B" w:rsidRDefault="00437E0B" w:rsidP="00A32E9B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r w:rsidRPr="00A32E9B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>ĐỀ 2</w:t>
      </w:r>
    </w:p>
    <w:p w14:paraId="0738DAC7" w14:textId="66BBEC97" w:rsidR="00F06E87" w:rsidRDefault="001F291E" w:rsidP="005B61F9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1. </w:t>
      </w:r>
      <w:r w:rsidRPr="00437E0B">
        <w:rPr>
          <w:rFonts w:ascii="Times New Roman" w:hAnsi="Times New Roman" w:cs="Times New Roman"/>
          <w:color w:val="000000" w:themeColor="text1"/>
          <w:kern w:val="2"/>
          <w:sz w:val="24"/>
          <w:szCs w:val="24"/>
        </w:rPr>
        <w:t xml:space="preserve">Cho hai tập hợp </w:t>
      </w:r>
      <w:r w:rsidR="00F06E87" w:rsidRPr="00437E0B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200" w:dyaOrig="400" w14:anchorId="4CC950FA">
          <v:shape id="_x0000_i1068" type="#_x0000_t75" style="width:110.2pt;height:20.05pt" o:ole="">
            <v:imagedata r:id="rId94" o:title=""/>
          </v:shape>
          <o:OLEObject Type="Embed" ProgID="Equation.DSMT4" ShapeID="_x0000_i1068" DrawAspect="Content" ObjectID="_1791617891" r:id="rId95"/>
        </w:object>
      </w:r>
      <w:r w:rsidR="00F06E87"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ìm </w:t>
      </w:r>
      <w:r w:rsidR="00F06E87" w:rsidRPr="00437E0B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70" w14:anchorId="62346800">
          <v:shape id="_x0000_i1069" type="#_x0000_t75" style="width:33.2pt;height:13.15pt" o:ole="">
            <v:imagedata r:id="rId96" o:title=""/>
          </v:shape>
          <o:OLEObject Type="Embed" ProgID="Equation.DSMT4" ShapeID="_x0000_i1069" DrawAspect="Content" ObjectID="_1791617892" r:id="rId97"/>
        </w:object>
      </w:r>
      <w:r w:rsidR="00F06E87"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06E87" w:rsidRPr="00437E0B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70" w14:anchorId="0F86B865">
          <v:shape id="_x0000_i1070" type="#_x0000_t75" style="width:33.2pt;height:13.15pt" o:ole="">
            <v:imagedata r:id="rId98" o:title=""/>
          </v:shape>
          <o:OLEObject Type="Embed" ProgID="Equation.DSMT4" ShapeID="_x0000_i1070" DrawAspect="Content" ObjectID="_1791617893" r:id="rId99"/>
        </w:object>
      </w:r>
      <w:r w:rsidR="00F06E87"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06E87" w:rsidRPr="00437E0B">
        <w:rPr>
          <w:rFonts w:ascii="Times New Roman" w:eastAsia="Times New Roman" w:hAnsi="Times New Roman" w:cs="Times New Roman"/>
          <w:color w:val="000000" w:themeColor="text1"/>
          <w:position w:val="-12"/>
          <w:sz w:val="24"/>
          <w:szCs w:val="24"/>
        </w:rPr>
        <w:object w:dxaOrig="499" w:dyaOrig="360" w14:anchorId="3E5CBFDA">
          <v:shape id="_x0000_i1071" type="#_x0000_t75" style="width:25.05pt;height:18.15pt" o:ole="">
            <v:imagedata r:id="rId100" o:title=""/>
          </v:shape>
          <o:OLEObject Type="Embed" ProgID="Equation.DSMT4" ShapeID="_x0000_i1071" DrawAspect="Content" ObjectID="_1791617894" r:id="rId101"/>
        </w:object>
      </w:r>
      <w:r w:rsidR="00F06E87"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8642"/>
        <w:gridCol w:w="1416"/>
      </w:tblGrid>
      <w:tr w:rsidR="00A32E9B" w:rsidRPr="00437E0B" w14:paraId="41E7FB2B" w14:textId="77777777" w:rsidTr="0006049E">
        <w:tc>
          <w:tcPr>
            <w:tcW w:w="8642" w:type="dxa"/>
          </w:tcPr>
          <w:p w14:paraId="6B167914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582FEEC6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A32E9B" w:rsidRPr="00437E0B" w14:paraId="0DFF0907" w14:textId="77777777" w:rsidTr="0006049E">
        <w:tc>
          <w:tcPr>
            <w:tcW w:w="8642" w:type="dxa"/>
          </w:tcPr>
          <w:p w14:paraId="48A6373F" w14:textId="77777777" w:rsidR="00A32E9B" w:rsidRPr="00437E0B" w:rsidRDefault="00A32E9B" w:rsidP="00A32E9B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1560" w:dyaOrig="400" w14:anchorId="01C9A66E">
                <v:shape id="_x0000_i2281" type="#_x0000_t75" style="width:78.25pt;height:20.65pt" o:ole="">
                  <v:imagedata r:id="rId102" o:title=""/>
                </v:shape>
                <o:OLEObject Type="Embed" ProgID="Equation.DSMT4" ShapeID="_x0000_i2281" DrawAspect="Content" ObjectID="_1791617895" r:id="rId103"/>
              </w:object>
            </w:r>
          </w:p>
          <w:p w14:paraId="2BA24C52" w14:textId="77777777" w:rsidR="00A32E9B" w:rsidRPr="00437E0B" w:rsidRDefault="00A32E9B" w:rsidP="00A32E9B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color w:val="000000" w:themeColor="text1"/>
                <w:position w:val="-14"/>
                <w:sz w:val="24"/>
                <w:szCs w:val="24"/>
              </w:rPr>
              <w:object w:dxaOrig="1320" w:dyaOrig="400" w14:anchorId="3002738C">
                <v:shape id="_x0000_i2282" type="#_x0000_t75" style="width:65.75pt;height:20.65pt" o:ole="">
                  <v:imagedata r:id="rId104" o:title=""/>
                </v:shape>
                <o:OLEObject Type="Embed" ProgID="Equation.DSMT4" ShapeID="_x0000_i2282" DrawAspect="Content" ObjectID="_1791617896" r:id="rId105"/>
              </w:object>
            </w:r>
          </w:p>
          <w:p w14:paraId="01638CE8" w14:textId="0C56B6DD" w:rsidR="00A32E9B" w:rsidRPr="00437E0B" w:rsidRDefault="00A32E9B" w:rsidP="00A32E9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420" w:dyaOrig="400" w14:anchorId="6917946E">
                <v:shape id="_x0000_i2283" type="#_x0000_t75" style="width:70.75pt;height:20.65pt" o:ole="">
                  <v:imagedata r:id="rId106" o:title=""/>
                </v:shape>
                <o:OLEObject Type="Embed" ProgID="Equation.DSMT4" ShapeID="_x0000_i2283" DrawAspect="Content" ObjectID="_1791617897" r:id="rId107"/>
              </w:object>
            </w:r>
          </w:p>
        </w:tc>
        <w:tc>
          <w:tcPr>
            <w:tcW w:w="1416" w:type="dxa"/>
          </w:tcPr>
          <w:p w14:paraId="63214272" w14:textId="77777777" w:rsidR="00A32E9B" w:rsidRPr="00437E0B" w:rsidRDefault="00A32E9B" w:rsidP="0006049E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</w:tbl>
    <w:p w14:paraId="5270538B" w14:textId="77777777" w:rsidR="00A32E9B" w:rsidRPr="00437E0B" w:rsidRDefault="00A32E9B" w:rsidP="005B61F9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412FFF9" w14:textId="77777777" w:rsidR="00F06E87" w:rsidRPr="00437E0B" w:rsidRDefault="00F06E87" w:rsidP="005B61F9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.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đo khoảng cách từ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39D5A18">
          <v:shape id="_x0000_i1075" type="#_x0000_t75" style="width:11.9pt;height:11.9pt" o:ole="">
            <v:imagedata r:id="rId16" o:title=""/>
          </v:shape>
          <o:OLEObject Type="Embed" ProgID="Equation.DSMT4" ShapeID="_x0000_i1075" DrawAspect="Content" ObjectID="_1791617898" r:id="rId108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66960875">
          <v:shape id="_x0000_i1076" type="#_x0000_t75" style="width:11.9pt;height:11.9pt" o:ole="">
            <v:imagedata r:id="rId18" o:title=""/>
          </v:shape>
          <o:OLEObject Type="Embed" ProgID="Equation.DSMT4" ShapeID="_x0000_i1076" DrawAspect="Content" ObjectID="_1791617899" r:id="rId109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ở hai bên bờ ao, bạn Hải tiến hành đo khoảng cách </w:t>
      </w:r>
      <w:r w:rsidRPr="00437E0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 w14:anchorId="24CF641F">
          <v:shape id="_x0000_i1077" type="#_x0000_t75" style="width:23.15pt;height:11.9pt" o:ole="">
            <v:imagedata r:id="rId20" o:title=""/>
          </v:shape>
          <o:OLEObject Type="Embed" ProgID="Equation.DSMT4" ShapeID="_x0000_i1077" DrawAspect="Content" ObjectID="_1791617900" r:id="rId110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ác góc </w:t>
      </w:r>
      <w:r w:rsidRPr="00437E0B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00" w:dyaOrig="400" w14:anchorId="4340B727">
          <v:shape id="_x0000_i1078" type="#_x0000_t75" style="width:53.2pt;height:18.8pt" o:ole="">
            <v:imagedata r:id="rId22" o:title=""/>
          </v:shape>
          <o:OLEObject Type="Embed" ProgID="Equation.DSMT4" ShapeID="_x0000_i1078" DrawAspect="Content" ObjectID="_1791617901" r:id="rId111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ết quả nhận được là: </w:t>
      </w:r>
      <w:r w:rsidRPr="00437E0B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60" w:dyaOrig="400" w14:anchorId="24BF2E5C">
          <v:shape id="_x0000_i1079" type="#_x0000_t75" style="width:131.5pt;height:18.8pt" o:ole="">
            <v:imagedata r:id="rId112" o:title=""/>
          </v:shape>
          <o:OLEObject Type="Embed" ProgID="Equation.DSMT4" ShapeID="_x0000_i1079" DrawAspect="Content" ObjectID="_1791617902" r:id="rId113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437E0B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59" w:dyaOrig="400" w14:anchorId="55623512">
          <v:shape id="_x0000_i1080" type="#_x0000_t75" style="width:67.6pt;height:20.65pt" o:ole="">
            <v:imagedata r:id="rId114" o:title=""/>
          </v:shape>
          <o:OLEObject Type="Embed" ProgID="Equation.DSMT4" ShapeID="_x0000_i1080" DrawAspect="Content" ObjectID="_1791617903" r:id="rId115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Hình vẽ).</w:t>
      </w:r>
    </w:p>
    <w:p w14:paraId="77F2CC2B" w14:textId="77777777" w:rsidR="00F06E87" w:rsidRPr="00437E0B" w:rsidRDefault="00F06E87" w:rsidP="005B61F9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37E0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69CA542" wp14:editId="5FBC21EC">
            <wp:extent cx="1670050" cy="1691190"/>
            <wp:effectExtent l="0" t="0" r="635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673482" cy="169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F9039" w14:textId="7E14C5D4" w:rsidR="00F06E87" w:rsidRPr="00437E0B" w:rsidRDefault="00F06E87" w:rsidP="005B61F9">
      <w:pPr>
        <w:spacing w:after="0" w:line="240" w:lineRule="auto"/>
        <w:ind w:hanging="11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oảng cách từ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39ACF7A">
          <v:shape id="_x0000_i1081" type="#_x0000_t75" style="width:11.9pt;height:11.9pt" o:ole="">
            <v:imagedata r:id="rId29" o:title=""/>
          </v:shape>
          <o:OLEObject Type="Embed" ProgID="Equation.DSMT4" ShapeID="_x0000_i1081" DrawAspect="Content" ObjectID="_1791617904" r:id="rId117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vị trí </w:t>
      </w:r>
      <w:r w:rsidRPr="00437E0B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516504A">
          <v:shape id="_x0000_i1082" type="#_x0000_t75" style="width:11.9pt;height:11.9pt" o:ole="">
            <v:imagedata r:id="rId31" o:title=""/>
          </v:shape>
          <o:OLEObject Type="Embed" ProgID="Equation.DSMT4" ShapeID="_x0000_i1082" DrawAspect="Content" ObjectID="_1791617905" r:id="rId118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bao nhiêu mét (</w:t>
      </w:r>
      <w:r w:rsidRPr="00437E0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làm tròn kết quả đến hàng </w:t>
      </w:r>
      <w:r w:rsidR="00C87EFA" w:rsidRPr="00437E0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đơn vị của mét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>)?</w:t>
      </w: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8642"/>
        <w:gridCol w:w="1416"/>
      </w:tblGrid>
      <w:tr w:rsidR="00A32E9B" w:rsidRPr="00437E0B" w14:paraId="0654AA25" w14:textId="77777777" w:rsidTr="0006049E">
        <w:tc>
          <w:tcPr>
            <w:tcW w:w="8642" w:type="dxa"/>
          </w:tcPr>
          <w:p w14:paraId="74544280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5F882DDF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A32E9B" w:rsidRPr="00437E0B" w14:paraId="5196563E" w14:textId="77777777" w:rsidTr="0006049E">
        <w:tc>
          <w:tcPr>
            <w:tcW w:w="8642" w:type="dxa"/>
          </w:tcPr>
          <w:p w14:paraId="56A648E1" w14:textId="77777777" w:rsidR="00A32E9B" w:rsidRPr="00437E0B" w:rsidRDefault="00A32E9B" w:rsidP="00A32E9B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a có</w:t>
            </w:r>
            <w:r w:rsidRPr="00437E0B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position w:val="-10"/>
                <w:sz w:val="24"/>
                <w:szCs w:val="24"/>
                <w:lang w:val="vi-VN"/>
                <w14:ligatures w14:val="standardContextual"/>
              </w:rPr>
              <w:object w:dxaOrig="2840" w:dyaOrig="420" w14:anchorId="6D0CE42E">
                <v:shape id="_x0000_i2293" type="#_x0000_t75" style="width:142.75pt;height:20.65pt" o:ole="">
                  <v:imagedata r:id="rId119" o:title=""/>
                </v:shape>
                <o:OLEObject Type="Embed" ProgID="Equation.DSMT4" ShapeID="_x0000_i2293" DrawAspect="Content" ObjectID="_1791617906" r:id="rId120"/>
              </w:object>
            </w:r>
          </w:p>
          <w:p w14:paraId="4446B708" w14:textId="77777777" w:rsidR="00A32E9B" w:rsidRPr="00437E0B" w:rsidRDefault="00A32E9B" w:rsidP="00A32E9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D định lí sin cho tam giác </w:t>
            </w:r>
            <w:r w:rsidRPr="00437E0B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279" w14:anchorId="229AA55C">
                <v:shape id="_x0000_i2294" type="#_x0000_t75" style="width:27.55pt;height:14.4pt" o:ole="">
                  <v:imagedata r:id="rId35" o:title=""/>
                </v:shape>
                <o:OLEObject Type="Embed" ProgID="Equation.DSMT4" ShapeID="_x0000_i2294" DrawAspect="Content" ObjectID="_1791617907" r:id="rId121"/>
              </w:object>
            </w: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a có: </w:t>
            </w:r>
            <w:r w:rsidRPr="00437E0B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7000" w:dyaOrig="720" w14:anchorId="21C67C96">
                <v:shape id="_x0000_i2295" type="#_x0000_t75" style="width:349.35pt;height:36.95pt" o:ole="">
                  <v:imagedata r:id="rId122" o:title=""/>
                </v:shape>
                <o:OLEObject Type="Embed" ProgID="Equation.DSMT4" ShapeID="_x0000_i2295" DrawAspect="Content" ObjectID="_1791617908" r:id="rId123"/>
              </w:object>
            </w:r>
          </w:p>
          <w:p w14:paraId="00B80231" w14:textId="0F777177" w:rsidR="00A32E9B" w:rsidRPr="00437E0B" w:rsidRDefault="00A32E9B" w:rsidP="0006049E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6" w:type="dxa"/>
          </w:tcPr>
          <w:p w14:paraId="2E38BC23" w14:textId="77777777" w:rsidR="00A32E9B" w:rsidRPr="00437E0B" w:rsidRDefault="00A32E9B" w:rsidP="0006049E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</w:tbl>
    <w:p w14:paraId="414E67D6" w14:textId="15C47B66" w:rsidR="001F291E" w:rsidRDefault="001F291E" w:rsidP="005B61F9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3. 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giác </w:t>
      </w:r>
      <w:r w:rsidRPr="00437E0B">
        <w:rPr>
          <w:rFonts w:ascii="Times New Roman" w:hAnsi="Times New Roman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600" w:dyaOrig="279" w14:anchorId="751BF3F4">
          <v:shape id="_x0000_i1086" type="#_x0000_t75" style="width:30.05pt;height:13.75pt" o:ole="">
            <v:imagedata r:id="rId39" o:title=""/>
          </v:shape>
          <o:OLEObject Type="Embed" ProgID="Equation.DSMT4" ShapeID="_x0000_i1086" DrawAspect="Content" ObjectID="_1791617909" r:id="rId124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ều cạnh </w:t>
      </w:r>
      <w:r w:rsidRPr="00437E0B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200" w:dyaOrig="220" w14:anchorId="4C6ADF56">
          <v:shape id="_x0000_i1087" type="#_x0000_t75" style="width:10pt;height:10.65pt" o:ole="">
            <v:imagedata r:id="rId41" o:title=""/>
          </v:shape>
          <o:OLEObject Type="Embed" ProgID="Equation.DSMT4" ShapeID="_x0000_i1087" DrawAspect="Content" ObjectID="_1791617910" r:id="rId125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AF78B9"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37E0B">
        <w:rPr>
          <w:rFonts w:ascii="Times New Roman" w:hAnsi="Times New Roman" w:cs="Times New Roman"/>
          <w:color w:val="000000" w:themeColor="text1"/>
          <w:kern w:val="2"/>
          <w:position w:val="-10"/>
          <w:sz w:val="24"/>
          <w:szCs w:val="24"/>
          <w:lang w:val="vi-VN"/>
          <w14:ligatures w14:val="standardContextual"/>
        </w:rPr>
        <w:object w:dxaOrig="900" w:dyaOrig="320" w14:anchorId="3B06BE49">
          <v:shape id="_x0000_i1088" type="#_x0000_t75" style="width:44.45pt;height:15.65pt" o:ole="">
            <v:imagedata r:id="rId43" o:title=""/>
          </v:shape>
          <o:OLEObject Type="Embed" ProgID="Equation.DSMT4" ShapeID="_x0000_i1088" DrawAspect="Content" ObjectID="_1791617911" r:id="rId126"/>
        </w:object>
      </w:r>
      <w:r w:rsidRPr="00437E0B">
        <w:rPr>
          <w:rFonts w:ascii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>lần lượt là trung điểm của</w:t>
      </w:r>
      <w:r w:rsidR="00AF78B9"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cạnh</w:t>
      </w:r>
      <w:r w:rsidRPr="00437E0B">
        <w:rPr>
          <w:rFonts w:ascii="Times New Roman" w:hAnsi="Times New Roman" w:cs="Times New Roman"/>
          <w:color w:val="000000" w:themeColor="text1"/>
          <w:kern w:val="2"/>
          <w:position w:val="-10"/>
          <w:sz w:val="24"/>
          <w:szCs w:val="24"/>
          <w:lang w:val="vi-VN"/>
          <w14:ligatures w14:val="standardContextual"/>
        </w:rPr>
        <w:object w:dxaOrig="1320" w:dyaOrig="320" w14:anchorId="0CBEBA68">
          <v:shape id="_x0000_i1089" type="#_x0000_t75" style="width:65.75pt;height:15.65pt" o:ole="">
            <v:imagedata r:id="rId45" o:title=""/>
          </v:shape>
          <o:OLEObject Type="Embed" ProgID="Equation.DSMT4" ShapeID="_x0000_i1089" DrawAspect="Content" ObjectID="_1791617912" r:id="rId127"/>
        </w:object>
      </w: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A32E9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32E9B"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r w:rsidR="00A32E9B" w:rsidRPr="00437E0B">
        <w:rPr>
          <w:rFonts w:ascii="Times New Roman" w:hAnsi="Times New Roman" w:cs="Times New Roman"/>
          <w:color w:val="000000" w:themeColor="text1"/>
          <w:kern w:val="2"/>
          <w:position w:val="-20"/>
          <w:sz w:val="24"/>
          <w:szCs w:val="24"/>
          <w:lang w:val="vi-VN"/>
          <w14:ligatures w14:val="standardContextual"/>
        </w:rPr>
        <w:object w:dxaOrig="2000" w:dyaOrig="520" w14:anchorId="314F42AE">
          <v:shape id="_x0000_i2307" type="#_x0000_t75" style="width:100.8pt;height:26.3pt" o:ole="">
            <v:imagedata r:id="rId128" o:title=""/>
          </v:shape>
          <o:OLEObject Type="Embed" ProgID="Equation.DSMT4" ShapeID="_x0000_i2307" DrawAspect="Content" ObjectID="_1791617913" r:id="rId129"/>
        </w:object>
      </w:r>
      <w:r w:rsidR="00A32E9B" w:rsidRPr="00437E0B">
        <w:rPr>
          <w:rFonts w:ascii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3786"/>
        <w:gridCol w:w="5328"/>
        <w:gridCol w:w="944"/>
      </w:tblGrid>
      <w:tr w:rsidR="00A32E9B" w:rsidRPr="00437E0B" w14:paraId="010EEAAA" w14:textId="77777777" w:rsidTr="0006049E">
        <w:tc>
          <w:tcPr>
            <w:tcW w:w="8642" w:type="dxa"/>
            <w:gridSpan w:val="2"/>
          </w:tcPr>
          <w:p w14:paraId="01F5CFE9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4E35CD39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A32E9B" w:rsidRPr="00437E0B" w14:paraId="1B91561B" w14:textId="77777777" w:rsidTr="0006049E">
        <w:tc>
          <w:tcPr>
            <w:tcW w:w="2918" w:type="dxa"/>
          </w:tcPr>
          <w:p w14:paraId="344D35E7" w14:textId="330DBE9B" w:rsidR="00A32E9B" w:rsidRPr="00437E0B" w:rsidRDefault="00A32E9B" w:rsidP="0006049E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37E0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31560146" wp14:editId="3790CE81">
                      <wp:extent cx="2258170" cy="1868556"/>
                      <wp:effectExtent l="0" t="0" r="8890" b="0"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58170" cy="1868556"/>
                                <a:chOff x="0" y="0"/>
                                <a:chExt cx="2439670" cy="2122170"/>
                              </a:xfrm>
                            </wpg:grpSpPr>
                            <wpg:grpSp>
                              <wpg:cNvPr id="21" name="Group 21"/>
                              <wpg:cNvGrpSpPr/>
                              <wpg:grpSpPr>
                                <a:xfrm>
                                  <a:off x="0" y="0"/>
                                  <a:ext cx="2439670" cy="2122170"/>
                                  <a:chOff x="0" y="0"/>
                                  <a:chExt cx="2439670" cy="212217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6" name="Picture 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439670" cy="212217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20" name="Straight Connector 20"/>
                                <wps:cNvCnPr/>
                                <wps:spPr>
                                  <a:xfrm flipH="1">
                                    <a:off x="1248310" y="272265"/>
                                    <a:ext cx="0" cy="1602769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" name="Rectangle 22"/>
                              <wps:cNvSpPr/>
                              <wps:spPr>
                                <a:xfrm>
                                  <a:off x="1135295" y="1772292"/>
                                  <a:ext cx="113015" cy="107879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B46332A" id="Group 23" o:spid="_x0000_s1026" style="width:177.8pt;height:147.15pt;mso-position-horizontal-relative:char;mso-position-vertical-relative:line" coordsize="24396,212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">
                      <v:group id="Group 21" o:spid="_x0000_s1027" style="position:absolute;width:24396;height:21221" coordsize="24396,21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<v:shape id="Picture 6" o:spid="_x0000_s1028" type="#_x0000_t75" style="position:absolute;width:24396;height:212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">
                          <v:imagedata r:id="rId50" o:title=""/>
                        </v:shape>
                        <v:line id="Straight Connector 20" o:spid="_x0000_s1029" style="position:absolute;flip:x;visibility:visible;mso-wrap-style:square" from="12483,2722" to="12483,18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" strokecolor="#4472c4 [3204]" strokeweight="1pt">
                          <v:stroke joinstyle="miter"/>
                        </v:line>
                      </v:group>
                      <v:rect id="Rectangle 22" o:spid="_x0000_s1030" style="position:absolute;left:11352;top:17722;width:1131;height:10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" filled="f" strokecolor="#1f3763 [1604]" strokeweight="1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724" w:type="dxa"/>
          </w:tcPr>
          <w:p w14:paraId="47FB3B0A" w14:textId="77777777" w:rsidR="00A32E9B" w:rsidRPr="00437E0B" w:rsidRDefault="00A32E9B" w:rsidP="00A32E9B">
            <w:pPr>
              <w:rPr>
                <w:rFonts w:ascii="Times New Roman" w:hAnsi="Times New Roman" w:cs="Times New Roman"/>
                <w:color w:val="000000" w:themeColor="text1"/>
                <w:kern w:val="2"/>
                <w:sz w:val="24"/>
                <w:szCs w:val="24"/>
                <w:lang w:val="vi-VN"/>
                <w14:ligatures w14:val="standardContextual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 có </w:t>
            </w: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position w:val="-6"/>
                <w:sz w:val="24"/>
                <w:szCs w:val="24"/>
                <w:lang w:val="vi-VN"/>
                <w14:ligatures w14:val="standardContextual"/>
              </w:rPr>
              <w:object w:dxaOrig="4940" w:dyaOrig="360" w14:anchorId="1E2259F0">
                <v:shape id="_x0000_i2319" type="#_x0000_t75" style="width:247.95pt;height:17.55pt" o:ole="">
                  <v:imagedata r:id="rId130" o:title=""/>
                </v:shape>
                <o:OLEObject Type="Embed" ProgID="Equation.DSMT4" ShapeID="_x0000_i2319" DrawAspect="Content" ObjectID="_1791617914" r:id="rId131"/>
              </w:object>
            </w:r>
          </w:p>
          <w:p w14:paraId="0C14D956" w14:textId="77777777" w:rsidR="00A32E9B" w:rsidRPr="00437E0B" w:rsidRDefault="00A32E9B" w:rsidP="00A32E9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rong tam giác ABP vuông tại P</w:t>
            </w:r>
          </w:p>
          <w:p w14:paraId="16E25E89" w14:textId="77777777" w:rsidR="00A32E9B" w:rsidRPr="00437E0B" w:rsidRDefault="00A32E9B" w:rsidP="00A32E9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position w:val="-32"/>
                <w:sz w:val="24"/>
                <w:szCs w:val="24"/>
              </w:rPr>
              <w:object w:dxaOrig="4340" w:dyaOrig="880" w14:anchorId="26E1055C">
                <v:shape id="_x0000_i2320" type="#_x0000_t75" style="width:217.25pt;height:43.85pt" o:ole="">
                  <v:imagedata r:id="rId132" o:title=""/>
                </v:shape>
                <o:OLEObject Type="Embed" ProgID="Equation.DSMT4" ShapeID="_x0000_i2320" DrawAspect="Content" ObjectID="_1791617915" r:id="rId133"/>
              </w:object>
            </w:r>
          </w:p>
          <w:p w14:paraId="05515A48" w14:textId="77777777" w:rsidR="00A32E9B" w:rsidRPr="00437E0B" w:rsidRDefault="00A32E9B" w:rsidP="00A32E9B">
            <w:pPr>
              <w:rPr>
                <w:rFonts w:ascii="Times New Roman" w:hAnsi="Times New Roman" w:cs="Times New Roman"/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437E0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position w:val="-26"/>
                <w:sz w:val="24"/>
                <w:szCs w:val="24"/>
                <w:lang w:val="vi-VN"/>
                <w14:ligatures w14:val="standardContextual"/>
              </w:rPr>
              <w:object w:dxaOrig="2760" w:dyaOrig="720" w14:anchorId="2197649A">
                <v:shape id="_x0000_i2321" type="#_x0000_t75" style="width:138.35pt;height:36.3pt" o:ole="">
                  <v:imagedata r:id="rId134" o:title=""/>
                </v:shape>
                <o:OLEObject Type="Embed" ProgID="Equation.DSMT4" ShapeID="_x0000_i2321" DrawAspect="Content" ObjectID="_1791617916" r:id="rId135"/>
              </w:object>
            </w:r>
            <w:r w:rsidRPr="00437E0B">
              <w:rPr>
                <w:rFonts w:ascii="Times New Roman" w:hAnsi="Times New Roman" w:cs="Times New Roman"/>
                <w:color w:val="000000" w:themeColor="text1"/>
                <w:kern w:val="2"/>
                <w:sz w:val="24"/>
                <w:szCs w:val="24"/>
                <w14:ligatures w14:val="standardContextual"/>
              </w:rPr>
              <w:t>.</w:t>
            </w:r>
          </w:p>
          <w:p w14:paraId="73FC60BD" w14:textId="4A409D03" w:rsidR="00A32E9B" w:rsidRPr="00437E0B" w:rsidRDefault="00A32E9B" w:rsidP="0006049E">
            <w:pPr>
              <w:rPr>
                <w:rFonts w:ascii="Times New Roman" w:hAnsi="Times New Roman" w:cs="Times New Roman"/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1416" w:type="dxa"/>
          </w:tcPr>
          <w:p w14:paraId="3418195A" w14:textId="77777777" w:rsidR="00A32E9B" w:rsidRPr="00437E0B" w:rsidRDefault="00A32E9B" w:rsidP="0006049E">
            <w:pPr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</w:rPr>
            </w:pPr>
          </w:p>
        </w:tc>
      </w:tr>
    </w:tbl>
    <w:p w14:paraId="612DDCBC" w14:textId="77777777" w:rsidR="00A32E9B" w:rsidRPr="00437E0B" w:rsidRDefault="00A32E9B" w:rsidP="005B61F9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</w:p>
    <w:p w14:paraId="5CF9C2EE" w14:textId="39134368" w:rsidR="00C647E7" w:rsidRPr="00437E0B" w:rsidRDefault="001F291E" w:rsidP="005B61F9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2782FD35" w14:textId="66DB2B10" w:rsidR="001F291E" w:rsidRPr="00437E0B" w:rsidRDefault="001F291E" w:rsidP="005B61F9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3171B5A" w14:textId="1C1B7B7F" w:rsidR="001B78CD" w:rsidRDefault="001B78CD" w:rsidP="005B61F9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37E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 xml:space="preserve">Câu 4: </w:t>
      </w:r>
      <w:r w:rsidRPr="00437E0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 đợt hỗ trợ khắc phục, tặng quà cho người dân vùng lũ lụt ở miền Bắc, một doanh nghiệp cần thuê xe để chở ít nhất 70 người và 9 tấn hàng. Nơi thuê xe có hai loại xe A và B, trong đó xe loại A có 10 chiếc và xe loại B</w:t>
      </w:r>
      <w:r w:rsidRPr="00437E0B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437E0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ó </w:t>
      </w:r>
      <w:r w:rsidR="00B371C4" w:rsidRPr="00437E0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10</w:t>
      </w:r>
      <w:r w:rsidRPr="00437E0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iếc. Một chiếc xe loại A cho thuê với giá 5 triệu đồng, một chiếc xe loại B cho thuê với giá 3 triệu đồng. Biết rằng mỗi chiếc xe loại A có thể chở tối đa 10 người và 0,6 tấn hàng; mỗi chiếc xe loại B có thể chở tối đa 5 người và 1,5 tấn hàng. Nếu là chủ doanh nghiệp, em hãy đề xuất phương án để chi phí thuê xe là ít nhất?</w:t>
      </w:r>
    </w:p>
    <w:tbl>
      <w:tblPr>
        <w:tblStyle w:val="TableGrid"/>
        <w:tblW w:w="10058" w:type="dxa"/>
        <w:tblLook w:val="04A0" w:firstRow="1" w:lastRow="0" w:firstColumn="1" w:lastColumn="0" w:noHBand="0" w:noVBand="1"/>
      </w:tblPr>
      <w:tblGrid>
        <w:gridCol w:w="8642"/>
        <w:gridCol w:w="1416"/>
      </w:tblGrid>
      <w:tr w:rsidR="00A32E9B" w:rsidRPr="00437E0B" w14:paraId="1C4A00C1" w14:textId="77777777" w:rsidTr="0006049E">
        <w:tc>
          <w:tcPr>
            <w:tcW w:w="8642" w:type="dxa"/>
          </w:tcPr>
          <w:p w14:paraId="689599CA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áp án</w:t>
            </w:r>
          </w:p>
        </w:tc>
        <w:tc>
          <w:tcPr>
            <w:tcW w:w="1416" w:type="dxa"/>
          </w:tcPr>
          <w:p w14:paraId="4E39D916" w14:textId="77777777" w:rsidR="00A32E9B" w:rsidRPr="00437E0B" w:rsidRDefault="00A32E9B" w:rsidP="0006049E">
            <w:pPr>
              <w:pStyle w:val="Normal0"/>
              <w:spacing w:before="60"/>
              <w:jc w:val="center"/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</w:pPr>
            <w:r w:rsidRPr="00437E0B">
              <w:rPr>
                <w:rFonts w:ascii="Times New Roman" w:hAnsi="Times New Roman"/>
                <w:b/>
                <w:bCs/>
                <w:color w:val="000000" w:themeColor="text1"/>
                <w:kern w:val="2"/>
                <w:sz w:val="24"/>
                <w:szCs w:val="24"/>
                <w:lang w:eastAsia="en-US"/>
              </w:rPr>
              <w:t>Điểm</w:t>
            </w:r>
          </w:p>
        </w:tc>
      </w:tr>
      <w:tr w:rsidR="00A32E9B" w:rsidRPr="00437E0B" w14:paraId="4B651DC0" w14:textId="77777777" w:rsidTr="0006049E">
        <w:tc>
          <w:tcPr>
            <w:tcW w:w="8642" w:type="dxa"/>
          </w:tcPr>
          <w:p w14:paraId="6DB149C7" w14:textId="482D4340" w:rsidR="00A32E9B" w:rsidRPr="00437E0B" w:rsidRDefault="00A32E9B" w:rsidP="0006049E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0B79D5E1" wp14:editId="5C43979A">
                      <wp:extent cx="2576195" cy="2458720"/>
                      <wp:effectExtent l="0" t="0" r="0" b="0"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76195" cy="2458720"/>
                                <a:chOff x="0" y="0"/>
                                <a:chExt cx="2753471" cy="2762825"/>
                              </a:xfrm>
                            </wpg:grpSpPr>
                            <wpg:grpSp>
                              <wpg:cNvPr id="37" name="Group 37"/>
                              <wpg:cNvGrpSpPr/>
                              <wpg:grpSpPr>
                                <a:xfrm>
                                  <a:off x="0" y="0"/>
                                  <a:ext cx="2753471" cy="2762825"/>
                                  <a:chOff x="-25686" y="-61644"/>
                                  <a:chExt cx="2753471" cy="2762825"/>
                                </a:xfrm>
                              </wpg:grpSpPr>
                              <wpg:grpSp>
                                <wpg:cNvPr id="38" name="Group 38"/>
                                <wpg:cNvGrpSpPr/>
                                <wpg:grpSpPr>
                                  <a:xfrm>
                                    <a:off x="0" y="0"/>
                                    <a:ext cx="2676275" cy="2685871"/>
                                    <a:chOff x="0" y="0"/>
                                    <a:chExt cx="2676275" cy="2685871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39" name="Picture 3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3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2996"/>
                                      <a:ext cx="2660650" cy="26828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wps:wsp>
                                  <wps:cNvPr id="40" name="Straight Arrow Connector 40"/>
                                  <wps:cNvCnPr/>
                                  <wps:spPr>
                                    <a:xfrm flipV="1">
                                      <a:off x="225175" y="0"/>
                                      <a:ext cx="0" cy="1900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1" name="Straight Arrow Connector 41"/>
                                  <wps:cNvCnPr/>
                                  <wps:spPr>
                                    <a:xfrm flipV="1">
                                      <a:off x="2434975" y="2442253"/>
                                      <a:ext cx="2413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2" name="Text Box 42"/>
                                <wps:cNvSpPr txBox="1"/>
                                <wps:spPr>
                                  <a:xfrm>
                                    <a:off x="-25686" y="-61644"/>
                                    <a:ext cx="292814" cy="3030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BDE92F8" w14:textId="77777777" w:rsidR="00A32E9B" w:rsidRPr="005B61F9" w:rsidRDefault="00A32E9B" w:rsidP="00A32E9B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6"/>
                                          <w:szCs w:val="26"/>
                                        </w:rPr>
                                      </w:pPr>
                                      <w:r w:rsidRPr="005B61F9">
                                        <w:rPr>
                                          <w:rFonts w:ascii="Times New Roman" w:hAnsi="Times New Roman" w:cs="Times New Roman"/>
                                          <w:sz w:val="26"/>
                                          <w:szCs w:val="26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" name="Text Box 43"/>
                                <wps:cNvSpPr txBox="1"/>
                                <wps:spPr>
                                  <a:xfrm>
                                    <a:off x="2434971" y="2387471"/>
                                    <a:ext cx="292814" cy="3030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5C95001" w14:textId="77777777" w:rsidR="00A32E9B" w:rsidRPr="005B61F9" w:rsidRDefault="00A32E9B" w:rsidP="00A32E9B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sz w:val="26"/>
                                          <w:szCs w:val="26"/>
                                        </w:rPr>
                                      </w:pPr>
                                      <w:r w:rsidRPr="005B61F9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sz w:val="26"/>
                                          <w:szCs w:val="26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" name="Text Box 44"/>
                                <wps:cNvSpPr txBox="1"/>
                                <wps:spPr>
                                  <a:xfrm>
                                    <a:off x="-5138" y="2398093"/>
                                    <a:ext cx="292814" cy="3030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5A306F2" w14:textId="77777777" w:rsidR="00A32E9B" w:rsidRPr="005B61F9" w:rsidRDefault="00A32E9B" w:rsidP="00A32E9B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6"/>
                                          <w:szCs w:val="26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6"/>
                                          <w:szCs w:val="26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5" name="Oval 45"/>
                              <wps:cNvSpPr/>
                              <wps:spPr>
                                <a:xfrm>
                                  <a:off x="231169" y="248634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B79D5E1" id="Group 36" o:spid="_x0000_s1035" style="width:202.85pt;height:193.6pt;mso-position-horizontal-relative:char;mso-position-vertical-relative:line" coordsize="27534,276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">
                      <v:group id="Group 37" o:spid="_x0000_s1036" style="position:absolute;width:27534;height:27628" coordorigin="-256,-616" coordsize="27534,27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group id="Group 38" o:spid="_x0000_s1037" style="position:absolute;width:26762;height:26858" coordsize="26762,26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<v:shape id="Picture 39" o:spid="_x0000_s1038" type="#_x0000_t75" style="position:absolute;top:29;width:26606;height:268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">
                            <v:imagedata r:id="rId137" o:title=""/>
                          </v:shape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0" o:spid="_x0000_s1039" type="#_x0000_t32" style="position:absolute;left:2251;width:0;height:1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" strokecolor="black [3213]" strokeweight=".5pt">
                            <v:stroke endarrow="block" joinstyle="miter"/>
                          </v:shape>
                          <v:shape id="Straight Arrow Connector 41" o:spid="_x0000_s1040" type="#_x0000_t32" style="position:absolute;left:24349;top:24422;width:241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" strokecolor="black [3213]" strokeweight=".5pt">
                            <v:stroke endarrow="block" joinstyle="miter"/>
                          </v:shape>
                        </v:group>
                        <v:shape id="Text Box 42" o:spid="_x0000_s1041" type="#_x0000_t202" style="position:absolute;left:-256;top:-616;width:2927;height:30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  <v:textbox>
                            <w:txbxContent>
                              <w:p w14:paraId="2BDE92F8" w14:textId="77777777" w:rsidR="00A32E9B" w:rsidRPr="005B61F9" w:rsidRDefault="00A32E9B" w:rsidP="00A32E9B">
                                <w:pP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</w:pPr>
                                <w:r w:rsidRPr="005B61F9"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43" o:spid="_x0000_s1042" type="#_x0000_t202" style="position:absolute;left:24349;top:23874;width:2928;height:3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  <v:textbox>
                            <w:txbxContent>
                              <w:p w14:paraId="15C95001" w14:textId="77777777" w:rsidR="00A32E9B" w:rsidRPr="005B61F9" w:rsidRDefault="00A32E9B" w:rsidP="00A32E9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6"/>
                                    <w:szCs w:val="26"/>
                                  </w:rPr>
                                </w:pPr>
                                <w:r w:rsidRPr="005B61F9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6"/>
                                    <w:szCs w:val="26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4" o:spid="_x0000_s1043" type="#_x0000_t202" style="position:absolute;left:-51;top:23980;width:2927;height:3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  <v:textbox>
                            <w:txbxContent>
                              <w:p w14:paraId="45A306F2" w14:textId="77777777" w:rsidR="00A32E9B" w:rsidRPr="005B61F9" w:rsidRDefault="00A32E9B" w:rsidP="00A32E9B">
                                <w:pP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oval id="Oval 45" o:spid="_x0000_s1044" style="position:absolute;left:2311;top:248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" fillcolor="black [3213]" strokecolor="black [3213]" strokeweight="1pt">
                        <v:stroke joinstyle="miter"/>
                      </v:oval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416" w:type="dxa"/>
          </w:tcPr>
          <w:p w14:paraId="45683FD1" w14:textId="77777777" w:rsidR="00A32E9B" w:rsidRPr="00437E0B" w:rsidRDefault="00A32E9B" w:rsidP="0006049E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  <w:tr w:rsidR="00A32E9B" w:rsidRPr="00437E0B" w14:paraId="4E8993B0" w14:textId="77777777" w:rsidTr="0006049E">
        <w:tc>
          <w:tcPr>
            <w:tcW w:w="8642" w:type="dxa"/>
          </w:tcPr>
          <w:p w14:paraId="0CAEF865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Gọi số xe loại A cần thuê là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840" w:dyaOrig="320" w14:anchorId="31139A56">
                <v:shape id="_x0000_i2354" type="#_x0000_t75" style="width:41.95pt;height:15.65pt" o:ole="">
                  <v:imagedata r:id="rId59" o:title=""/>
                </v:shape>
                <o:OLEObject Type="Embed" ProgID="Equation.DSMT4" ShapeID="_x0000_i2354" DrawAspect="Content" ObjectID="_1791617917" r:id="rId138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2F7BED6B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ố xe loại B cần thuê là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80" w:dyaOrig="400" w14:anchorId="5814AA0F">
                <v:shape id="_x0000_i2355" type="#_x0000_t75" style="width:88.9pt;height:20.05pt" o:ole="">
                  <v:imagedata r:id="rId61" o:title=""/>
                </v:shape>
                <o:OLEObject Type="Embed" ProgID="Equation.DSMT4" ShapeID="_x0000_i2355" DrawAspect="Content" ObjectID="_1791617918" r:id="rId139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404FFA96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ố người có thể chở tối đa là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880" w:dyaOrig="320" w14:anchorId="2BCCF2F8">
                <v:shape id="_x0000_i2356" type="#_x0000_t75" style="width:43.85pt;height:15.65pt" o:ole="">
                  <v:imagedata r:id="rId140" o:title=""/>
                </v:shape>
                <o:OLEObject Type="Embed" ProgID="Equation.DSMT4" ShapeID="_x0000_i2356" DrawAspect="Content" ObjectID="_1791617919" r:id="rId141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(người).</w:t>
            </w:r>
          </w:p>
          <w:p w14:paraId="574D28BA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ố tấn hàng có thể chở tối đa là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140" w:dyaOrig="320" w14:anchorId="7091CEAF">
                <v:shape id="_x0000_i2357" type="#_x0000_t75" style="width:57.6pt;height:15.65pt" o:ole="">
                  <v:imagedata r:id="rId142" o:title=""/>
                </v:shape>
                <o:OLEObject Type="Embed" ProgID="Equation.DSMT4" ShapeID="_x0000_i2357" DrawAspect="Content" ObjectID="_1791617920" r:id="rId143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(tấn).</w:t>
            </w:r>
          </w:p>
          <w:p w14:paraId="4620586A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Theo đề bài, ta có:</w:t>
            </w:r>
          </w:p>
          <w:p w14:paraId="61ECA31D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ần chở ít nhất 70 người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359" w:dyaOrig="320" w14:anchorId="24B3116D">
                <v:shape id="_x0000_i2358" type="#_x0000_t75" style="width:67.6pt;height:15.65pt" o:ole="">
                  <v:imagedata r:id="rId144" o:title=""/>
                </v:shape>
                <o:OLEObject Type="Embed" ProgID="Equation.DSMT4" ShapeID="_x0000_i2358" DrawAspect="Content" ObjectID="_1791617921" r:id="rId145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4E3A69C0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ần chở ít nhất 9 tấn hàng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500" w:dyaOrig="320" w14:anchorId="04B05433">
                <v:shape id="_x0000_i2359" type="#_x0000_t75" style="width:76.4pt;height:15.65pt" o:ole="">
                  <v:imagedata r:id="rId146" o:title=""/>
                </v:shape>
                <o:OLEObject Type="Embed" ProgID="Equation.DSMT4" ShapeID="_x0000_i2359" DrawAspect="Content" ObjectID="_1791617922" r:id="rId147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31F7B8E7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ó 10 chiếc xe loại A và 10 chiếc xe loại B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39" w:dyaOrig="279" w14:anchorId="7B9AD495">
                <v:shape id="_x0000_i2360" type="#_x0000_t75" style="width:31.95pt;height:14.4pt" o:ole="">
                  <v:imagedata r:id="rId148" o:title=""/>
                </v:shape>
                <o:OLEObject Type="Embed" ProgID="Equation.DSMT4" ShapeID="_x0000_i2360" DrawAspect="Content" ObjectID="_1791617923" r:id="rId149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660" w:dyaOrig="320" w14:anchorId="7DDA50D6">
                <v:shape id="_x0000_i2361" type="#_x0000_t75" style="width:33.2pt;height:15.65pt" o:ole="">
                  <v:imagedata r:id="rId150" o:title=""/>
                </v:shape>
                <o:OLEObject Type="Embed" ProgID="Equation.DSMT4" ShapeID="_x0000_i2361" DrawAspect="Content" ObjectID="_1791617924" r:id="rId151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077D3AB5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- Chi phí bỏ ra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60" w:dyaOrig="400" w14:anchorId="3B5C138F">
                <v:shape id="_x0000_i2362" type="#_x0000_t75" style="width:87.65pt;height:20.05pt" o:ole="">
                  <v:imagedata r:id="rId152" o:title=""/>
                </v:shape>
                <o:OLEObject Type="Embed" ProgID="Equation.DSMT4" ShapeID="_x0000_i2362" DrawAspect="Content" ObjectID="_1791617925" r:id="rId153"/>
              </w:object>
            </w:r>
          </w:p>
          <w:p w14:paraId="6A41DB7D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Ta có hệ bất phương trình: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66"/>
                <w:sz w:val="24"/>
                <w:szCs w:val="24"/>
              </w:rPr>
              <w:object w:dxaOrig="1620" w:dyaOrig="1440" w14:anchorId="56672B7E">
                <v:shape id="_x0000_i2363" type="#_x0000_t75" style="width:81.4pt;height:1in" o:ole="">
                  <v:imagedata r:id="rId154" o:title=""/>
                </v:shape>
                <o:OLEObject Type="Embed" ProgID="Equation.DSMT4" ShapeID="_x0000_i2363" DrawAspect="Content" ObjectID="_1791617926" r:id="rId155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sym w:font="Wingdings" w:char="F0F3"/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66"/>
                <w:sz w:val="24"/>
                <w:szCs w:val="24"/>
              </w:rPr>
              <w:object w:dxaOrig="1719" w:dyaOrig="1440" w14:anchorId="4EFC52BF">
                <v:shape id="_x0000_i2364" type="#_x0000_t75" style="width:85.75pt;height:1in" o:ole="">
                  <v:imagedata r:id="rId156" o:title=""/>
                </v:shape>
                <o:OLEObject Type="Embed" ProgID="Equation.DSMT4" ShapeID="_x0000_i2364" DrawAspect="Content" ObjectID="_1791617927" r:id="rId157"/>
              </w:object>
            </w:r>
          </w:p>
          <w:p w14:paraId="7B8E2AEA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Bài toán trở thành tìm x,y thoả mãn hệ bpt (I) để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60" w:dyaOrig="400" w14:anchorId="40FF3849">
                <v:shape id="_x0000_i2365" type="#_x0000_t75" style="width:87.65pt;height:20.05pt" o:ole="">
                  <v:imagedata r:id="rId158" o:title=""/>
                </v:shape>
                <o:OLEObject Type="Embed" ProgID="Equation.DSMT4" ShapeID="_x0000_i2365" DrawAspect="Content" ObjectID="_1791617928" r:id="rId159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 nhỏ nhất.</w:t>
            </w:r>
          </w:p>
          <w:p w14:paraId="1811516A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Miền nghiệm của hệ bất phương trình (I) là miền tứ giác ABCD kể cả biên.</w:t>
            </w:r>
          </w:p>
          <w:p w14:paraId="6B6D1377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Toạ độ 4 đỉnh của miền nghiệm là: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800" w:dyaOrig="400" w14:anchorId="1A1F2CA0">
                <v:shape id="_x0000_i2366" type="#_x0000_t75" style="width:40.05pt;height:20.05pt" o:ole="">
                  <v:imagedata r:id="rId160" o:title=""/>
                </v:shape>
                <o:OLEObject Type="Embed" ProgID="Equation.DSMT4" ShapeID="_x0000_i2366" DrawAspect="Content" ObjectID="_1791617929" r:id="rId161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900" w:dyaOrig="400" w14:anchorId="38FFC360">
                <v:shape id="_x0000_i2367" type="#_x0000_t75" style="width:44.45pt;height:20.05pt" o:ole="">
                  <v:imagedata r:id="rId162" o:title=""/>
                </v:shape>
                <o:OLEObject Type="Embed" ProgID="Equation.DSMT4" ShapeID="_x0000_i2367" DrawAspect="Content" ObjectID="_1791617930" r:id="rId163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999" w:dyaOrig="400" w14:anchorId="46F71E21">
                <v:shape id="_x0000_i2368" type="#_x0000_t75" style="width:50.7pt;height:20.05pt" o:ole="">
                  <v:imagedata r:id="rId164" o:title=""/>
                </v:shape>
                <o:OLEObject Type="Embed" ProgID="Equation.DSMT4" ShapeID="_x0000_i2368" DrawAspect="Content" ObjectID="_1791617931" r:id="rId165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920" w:dyaOrig="400" w14:anchorId="114BB32E">
                <v:shape id="_x0000_i2369" type="#_x0000_t75" style="width:45.7pt;height:20.05pt" o:ole="">
                  <v:imagedata r:id="rId166" o:title=""/>
                </v:shape>
                <o:OLEObject Type="Embed" ProgID="Equation.DSMT4" ShapeID="_x0000_i2369" DrawAspect="Content" ObjectID="_1791617932" r:id="rId167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  <w:p w14:paraId="5290B2C4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Suy ra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760" w:dyaOrig="400" w14:anchorId="2025A15D">
                <v:shape id="_x0000_i2370" type="#_x0000_t75" style="width:87.65pt;height:20.05pt" o:ole="">
                  <v:imagedata r:id="rId168" o:title=""/>
                </v:shape>
                <o:OLEObject Type="Embed" ProgID="Equation.DSMT4" ShapeID="_x0000_i2370" DrawAspect="Content" ObjectID="_1791617933" r:id="rId169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đạt GTNN bằng 37 tại</w: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580" w:dyaOrig="400" w14:anchorId="5EAC225B">
                <v:shape id="_x0000_i2371" type="#_x0000_t75" style="width:29.45pt;height:20.05pt" o:ole="">
                  <v:imagedata r:id="rId170" o:title=""/>
                </v:shape>
                <o:OLEObject Type="Embed" ProgID="Equation.DSMT4" ShapeID="_x0000_i2371" DrawAspect="Content" ObjectID="_1791617934" r:id="rId171"/>
              </w:object>
            </w: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426F0D5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Vậy doanh nghiệp nên thuê 5 xe loại A và 4 xe loại B chi phí thấp nhất </w:t>
            </w:r>
          </w:p>
          <w:p w14:paraId="34F1D6DF" w14:textId="77777777" w:rsidR="00A32E9B" w:rsidRPr="00437E0B" w:rsidRDefault="00A32E9B" w:rsidP="00A32E9B">
            <w:pPr>
              <w:ind w:left="99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437E0B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và chi phí thấp nhất để thuê xe là 37 triệu đồng.</w:t>
            </w:r>
          </w:p>
          <w:p w14:paraId="47055A05" w14:textId="77777777" w:rsidR="00A32E9B" w:rsidRPr="00437E0B" w:rsidRDefault="00A32E9B" w:rsidP="0006049E">
            <w:pPr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4"/>
                <w:szCs w:val="24"/>
              </w:rPr>
            </w:pPr>
          </w:p>
        </w:tc>
        <w:tc>
          <w:tcPr>
            <w:tcW w:w="1416" w:type="dxa"/>
          </w:tcPr>
          <w:p w14:paraId="335B3EEB" w14:textId="77777777" w:rsidR="00A32E9B" w:rsidRPr="00437E0B" w:rsidRDefault="00A32E9B" w:rsidP="0006049E">
            <w:pPr>
              <w:pStyle w:val="Normal0"/>
              <w:spacing w:before="60"/>
              <w:rPr>
                <w:rFonts w:ascii="Times New Roman" w:hAnsi="Times New Roman"/>
                <w:color w:val="000000" w:themeColor="text1"/>
                <w:kern w:val="2"/>
                <w:sz w:val="24"/>
                <w:szCs w:val="24"/>
                <w:lang w:eastAsia="en-US"/>
              </w:rPr>
            </w:pPr>
          </w:p>
        </w:tc>
      </w:tr>
    </w:tbl>
    <w:p w14:paraId="655D8942" w14:textId="77777777" w:rsidR="00A32E9B" w:rsidRPr="00437E0B" w:rsidRDefault="00A32E9B" w:rsidP="005B61F9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8811AE4" w14:textId="77777777" w:rsidR="001B78CD" w:rsidRPr="00437E0B" w:rsidRDefault="001B78CD" w:rsidP="005B61F9">
      <w:pPr>
        <w:tabs>
          <w:tab w:val="left" w:pos="3402"/>
          <w:tab w:val="left" w:pos="5670"/>
          <w:tab w:val="left" w:pos="7938"/>
        </w:tabs>
        <w:spacing w:after="0" w:line="240" w:lineRule="auto"/>
        <w:ind w:left="993" w:hanging="993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692173F" w14:textId="77777777" w:rsidR="000B34E4" w:rsidRPr="00437E0B" w:rsidRDefault="000B34E4" w:rsidP="005B61F9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0B34E4" w:rsidRPr="00437E0B" w:rsidSect="00437E0B">
      <w:pgSz w:w="12240" w:h="15840"/>
      <w:pgMar w:top="709" w:right="1440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6D4E"/>
    <w:rsid w:val="000824C8"/>
    <w:rsid w:val="000B34E4"/>
    <w:rsid w:val="000F248C"/>
    <w:rsid w:val="001B78CD"/>
    <w:rsid w:val="001E69A5"/>
    <w:rsid w:val="001F291E"/>
    <w:rsid w:val="002A4AB5"/>
    <w:rsid w:val="002B1F7B"/>
    <w:rsid w:val="00342225"/>
    <w:rsid w:val="00437E0B"/>
    <w:rsid w:val="004828A1"/>
    <w:rsid w:val="00486D4E"/>
    <w:rsid w:val="005066DA"/>
    <w:rsid w:val="0055260A"/>
    <w:rsid w:val="005B61F9"/>
    <w:rsid w:val="005D00C0"/>
    <w:rsid w:val="0061177F"/>
    <w:rsid w:val="006E2961"/>
    <w:rsid w:val="0072562C"/>
    <w:rsid w:val="00762FD9"/>
    <w:rsid w:val="007B4B85"/>
    <w:rsid w:val="007C2891"/>
    <w:rsid w:val="007F364B"/>
    <w:rsid w:val="00865FD6"/>
    <w:rsid w:val="008700F6"/>
    <w:rsid w:val="00940523"/>
    <w:rsid w:val="00983010"/>
    <w:rsid w:val="00A32E9B"/>
    <w:rsid w:val="00AF2217"/>
    <w:rsid w:val="00AF78B9"/>
    <w:rsid w:val="00B167EB"/>
    <w:rsid w:val="00B20B63"/>
    <w:rsid w:val="00B326C3"/>
    <w:rsid w:val="00B371C4"/>
    <w:rsid w:val="00BE55EE"/>
    <w:rsid w:val="00C647E7"/>
    <w:rsid w:val="00C6700A"/>
    <w:rsid w:val="00C87EFA"/>
    <w:rsid w:val="00CC6A45"/>
    <w:rsid w:val="00D61085"/>
    <w:rsid w:val="00E51874"/>
    <w:rsid w:val="00E63610"/>
    <w:rsid w:val="00ED5183"/>
    <w:rsid w:val="00F06E87"/>
    <w:rsid w:val="00F31005"/>
    <w:rsid w:val="00F36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19D2AA"/>
  <w15:chartTrackingRefBased/>
  <w15:docId w15:val="{3E00D394-2D04-4F60-AD4E-A3BA0A5C5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86D4E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ja-JP"/>
    </w:rPr>
  </w:style>
  <w:style w:type="table" w:styleId="TableGrid">
    <w:name w:val="Table Grid"/>
    <w:basedOn w:val="TableNormal"/>
    <w:uiPriority w:val="39"/>
    <w:rsid w:val="00437E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63" Type="http://schemas.openxmlformats.org/officeDocument/2006/relationships/image" Target="media/image33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7.bin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9.wmf"/><Relationship Id="rId96" Type="http://schemas.openxmlformats.org/officeDocument/2006/relationships/image" Target="media/image49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jpeg"/><Relationship Id="rId49" Type="http://schemas.openxmlformats.org/officeDocument/2006/relationships/image" Target="media/image24.png"/><Relationship Id="rId114" Type="http://schemas.openxmlformats.org/officeDocument/2006/relationships/image" Target="media/image56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4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4.wmf"/><Relationship Id="rId172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5.bin"/><Relationship Id="rId7" Type="http://schemas.openxmlformats.org/officeDocument/2006/relationships/oleObject" Target="embeddings/oleObject2.bin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162" Type="http://schemas.openxmlformats.org/officeDocument/2006/relationships/image" Target="media/image77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4.png"/><Relationship Id="rId157" Type="http://schemas.openxmlformats.org/officeDocument/2006/relationships/oleObject" Target="embeddings/oleObject80.bin"/><Relationship Id="rId61" Type="http://schemas.openxmlformats.org/officeDocument/2006/relationships/image" Target="media/image32.wmf"/><Relationship Id="rId82" Type="http://schemas.openxmlformats.org/officeDocument/2006/relationships/image" Target="media/image42.wmf"/><Relationship Id="rId152" Type="http://schemas.openxmlformats.org/officeDocument/2006/relationships/image" Target="media/image72.wmf"/><Relationship Id="rId173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80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5.wmf"/><Relationship Id="rId116" Type="http://schemas.openxmlformats.org/officeDocument/2006/relationships/image" Target="media/image57.png"/><Relationship Id="rId137" Type="http://schemas.openxmlformats.org/officeDocument/2006/relationships/image" Target="media/image65.png"/><Relationship Id="rId158" Type="http://schemas.openxmlformats.org/officeDocument/2006/relationships/image" Target="media/image75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9.png"/><Relationship Id="rId106" Type="http://schemas.openxmlformats.org/officeDocument/2006/relationships/image" Target="media/image54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3.wmf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image" Target="media/image30.png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84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9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7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1</TotalTime>
  <Pages>4</Pages>
  <Words>880</Words>
  <Characters>501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ehieuhtk83@21g.in</cp:lastModifiedBy>
  <cp:revision>34</cp:revision>
  <cp:lastPrinted>2024-10-26T17:13:00Z</cp:lastPrinted>
  <dcterms:created xsi:type="dcterms:W3CDTF">2024-10-25T15:49:00Z</dcterms:created>
  <dcterms:modified xsi:type="dcterms:W3CDTF">2024-10-28T03:48:00Z</dcterms:modified>
</cp:coreProperties>
</file>